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17C96D" w14:textId="77777777" w:rsidR="003075F4" w:rsidRPr="00FD7948" w:rsidRDefault="003C6778" w:rsidP="003E6968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FD7948">
        <w:rPr>
          <w:b/>
          <w:sz w:val="32"/>
          <w:szCs w:val="32"/>
        </w:rPr>
        <w:t>Ponavljanje za 8.r</w:t>
      </w:r>
    </w:p>
    <w:p w14:paraId="21975C3A" w14:textId="77777777" w:rsidR="003E6968" w:rsidRPr="003C6778" w:rsidRDefault="003E6968" w:rsidP="003E6968">
      <w:pPr>
        <w:ind w:left="360"/>
        <w:rPr>
          <w:sz w:val="28"/>
          <w:szCs w:val="28"/>
        </w:rPr>
      </w:pPr>
    </w:p>
    <w:p w14:paraId="46B9D9D6" w14:textId="77777777" w:rsidR="003E6968" w:rsidRPr="003C6778" w:rsidRDefault="003E6968" w:rsidP="003E6968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Na številski premici upodobi števila:</w:t>
      </w:r>
      <w:r w:rsidRPr="003C6778">
        <w:rPr>
          <w:position w:val="-12"/>
          <w:sz w:val="28"/>
          <w:szCs w:val="28"/>
        </w:rPr>
        <w:object w:dxaOrig="2000" w:dyaOrig="360" w14:anchorId="7ED26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8" o:title=""/>
          </v:shape>
          <o:OLEObject Type="Embed" ProgID="Equation.DSMT4" ShapeID="_x0000_i1025" DrawAspect="Content" ObjectID="_1711878578" r:id="rId9"/>
        </w:object>
      </w:r>
    </w:p>
    <w:p w14:paraId="62E6CC7E" w14:textId="77777777" w:rsidR="003E6968" w:rsidRPr="003C6778" w:rsidRDefault="003E6968" w:rsidP="003E6968">
      <w:pPr>
        <w:ind w:left="360"/>
        <w:rPr>
          <w:sz w:val="28"/>
          <w:szCs w:val="28"/>
        </w:rPr>
      </w:pPr>
    </w:p>
    <w:p w14:paraId="4B3FF13D" w14:textId="77777777" w:rsidR="003E6968" w:rsidRPr="003C6778" w:rsidRDefault="00990E14" w:rsidP="003E6968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69162C8F" wp14:editId="12B85360">
                <wp:extent cx="5715000" cy="114300"/>
                <wp:effectExtent l="4445" t="48260" r="0" b="0"/>
                <wp:docPr id="10" name="Platno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Line 12"/>
                        <wps:cNvCnPr/>
                        <wps:spPr bwMode="auto">
                          <a:xfrm>
                            <a:off x="228600" y="7620"/>
                            <a:ext cx="4800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FE5557" id="Platno 10" o:spid="_x0000_s1026" editas="canvas" style="width:450pt;height:9pt;mso-position-horizontal-relative:char;mso-position-vertical-relative:line" coordsize="57150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">
                <v:shape id="_x0000_s1027" type="#_x0000_t75" style="position:absolute;width:57150;height:1143;visibility:visible;mso-wrap-style:square">
                  <v:fill o:detectmouseclick="t"/>
                  <v:path o:connecttype="none"/>
                </v:shape>
                <v:line id="Line 12" o:spid="_x0000_s1028" style="position:absolute;visibility:visible;mso-wrap-style:square" from="2286,76" to="50292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w10:anchorlock/>
              </v:group>
            </w:pict>
          </mc:Fallback>
        </mc:AlternateContent>
      </w:r>
    </w:p>
    <w:p w14:paraId="6F16877A" w14:textId="77777777" w:rsidR="003E6968" w:rsidRPr="003C6778" w:rsidRDefault="003E6968" w:rsidP="003E6968">
      <w:pPr>
        <w:ind w:left="360"/>
        <w:rPr>
          <w:sz w:val="28"/>
          <w:szCs w:val="28"/>
        </w:rPr>
      </w:pPr>
    </w:p>
    <w:p w14:paraId="4E5836C0" w14:textId="77777777" w:rsidR="003E6968" w:rsidRPr="003C6778" w:rsidRDefault="003E6968" w:rsidP="003E6968">
      <w:pPr>
        <w:ind w:left="360"/>
        <w:rPr>
          <w:sz w:val="28"/>
          <w:szCs w:val="28"/>
        </w:rPr>
      </w:pPr>
    </w:p>
    <w:p w14:paraId="29393F17" w14:textId="77777777" w:rsidR="003E6968" w:rsidRPr="003C6778" w:rsidRDefault="003E6968" w:rsidP="003E6968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Dopolni tabelo:</w:t>
      </w: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1842"/>
        <w:gridCol w:w="1842"/>
        <w:gridCol w:w="1842"/>
        <w:gridCol w:w="1843"/>
        <w:gridCol w:w="1843"/>
      </w:tblGrid>
      <w:tr w:rsidR="003E6968" w:rsidRPr="003C6778" w14:paraId="25899F07" w14:textId="77777777">
        <w:tc>
          <w:tcPr>
            <w:tcW w:w="1842" w:type="dxa"/>
          </w:tcPr>
          <w:p w14:paraId="143618F2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število</w:t>
            </w:r>
          </w:p>
        </w:tc>
        <w:tc>
          <w:tcPr>
            <w:tcW w:w="1842" w:type="dxa"/>
          </w:tcPr>
          <w:p w14:paraId="7A67A93E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6</w:t>
            </w:r>
          </w:p>
        </w:tc>
        <w:tc>
          <w:tcPr>
            <w:tcW w:w="1842" w:type="dxa"/>
          </w:tcPr>
          <w:p w14:paraId="75D4AB9A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7AC82B5A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6C341800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(-4)</w:t>
            </w:r>
          </w:p>
        </w:tc>
      </w:tr>
      <w:tr w:rsidR="003E6968" w:rsidRPr="003C6778" w14:paraId="5298FF88" w14:textId="77777777">
        <w:tc>
          <w:tcPr>
            <w:tcW w:w="1842" w:type="dxa"/>
          </w:tcPr>
          <w:p w14:paraId="2BA6A018" w14:textId="77777777" w:rsidR="00F7193D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nasprotno</w:t>
            </w:r>
          </w:p>
          <w:p w14:paraId="32587650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 xml:space="preserve">število </w:t>
            </w:r>
          </w:p>
        </w:tc>
        <w:tc>
          <w:tcPr>
            <w:tcW w:w="1842" w:type="dxa"/>
          </w:tcPr>
          <w:p w14:paraId="06BF9A61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7F92415E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5,5</w:t>
            </w:r>
          </w:p>
        </w:tc>
        <w:tc>
          <w:tcPr>
            <w:tcW w:w="1843" w:type="dxa"/>
          </w:tcPr>
          <w:p w14:paraId="28E2B3F4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1C1E5469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</w:tr>
      <w:tr w:rsidR="003E6968" w:rsidRPr="003C6778" w14:paraId="3C32F16D" w14:textId="77777777">
        <w:tc>
          <w:tcPr>
            <w:tcW w:w="1842" w:type="dxa"/>
          </w:tcPr>
          <w:p w14:paraId="528FF7DF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absolutna</w:t>
            </w:r>
          </w:p>
          <w:p w14:paraId="7824FC53" w14:textId="77777777" w:rsidR="00F7193D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vrednost</w:t>
            </w:r>
          </w:p>
        </w:tc>
        <w:tc>
          <w:tcPr>
            <w:tcW w:w="1842" w:type="dxa"/>
          </w:tcPr>
          <w:p w14:paraId="3DF105F2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627DF040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1476B134" w14:textId="77777777" w:rsidR="003E6968" w:rsidRPr="003C6778" w:rsidRDefault="00F7193D" w:rsidP="00F7193D">
            <w:pPr>
              <w:jc w:val="center"/>
              <w:rPr>
                <w:sz w:val="28"/>
                <w:szCs w:val="28"/>
              </w:rPr>
            </w:pPr>
            <w:r w:rsidRPr="003C6778">
              <w:rPr>
                <w:position w:val="-12"/>
                <w:sz w:val="28"/>
                <w:szCs w:val="28"/>
              </w:rPr>
              <w:object w:dxaOrig="180" w:dyaOrig="360" w14:anchorId="44635328">
                <v:shape id="_x0000_i1026" type="#_x0000_t75" style="width:9pt;height:18pt" o:ole="">
                  <v:imagedata r:id="rId10" o:title=""/>
                </v:shape>
                <o:OLEObject Type="Embed" ProgID="Equation.DSMT4" ShapeID="_x0000_i1026" DrawAspect="Content" ObjectID="_1711878579" r:id="rId11"/>
              </w:object>
            </w:r>
          </w:p>
        </w:tc>
        <w:tc>
          <w:tcPr>
            <w:tcW w:w="1843" w:type="dxa"/>
          </w:tcPr>
          <w:p w14:paraId="2878C539" w14:textId="77777777" w:rsidR="003E6968" w:rsidRPr="003C6778" w:rsidRDefault="003E6968" w:rsidP="00F7193D">
            <w:pPr>
              <w:jc w:val="center"/>
              <w:rPr>
                <w:sz w:val="28"/>
                <w:szCs w:val="28"/>
              </w:rPr>
            </w:pPr>
          </w:p>
        </w:tc>
      </w:tr>
    </w:tbl>
    <w:p w14:paraId="0964B4A6" w14:textId="77777777" w:rsidR="003E6968" w:rsidRPr="003C6778" w:rsidRDefault="003E6968" w:rsidP="003E6968">
      <w:pPr>
        <w:ind w:left="360"/>
        <w:rPr>
          <w:sz w:val="28"/>
          <w:szCs w:val="28"/>
        </w:rPr>
      </w:pPr>
    </w:p>
    <w:p w14:paraId="7772F3CE" w14:textId="77777777" w:rsidR="00F7193D" w:rsidRPr="003C6778" w:rsidRDefault="00F7193D" w:rsidP="00F7193D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Izpolni preglednico:</w:t>
      </w:r>
    </w:p>
    <w:p w14:paraId="10002C30" w14:textId="77777777" w:rsidR="00F7193D" w:rsidRPr="003C6778" w:rsidRDefault="00F7193D" w:rsidP="00F7193D">
      <w:pPr>
        <w:ind w:left="360"/>
        <w:rPr>
          <w:sz w:val="28"/>
          <w:szCs w:val="28"/>
        </w:rPr>
      </w:pP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787"/>
        <w:gridCol w:w="476"/>
        <w:gridCol w:w="456"/>
        <w:gridCol w:w="536"/>
        <w:gridCol w:w="536"/>
        <w:gridCol w:w="476"/>
        <w:gridCol w:w="556"/>
        <w:gridCol w:w="556"/>
      </w:tblGrid>
      <w:tr w:rsidR="003C6778" w:rsidRPr="003C6778" w14:paraId="0D793C58" w14:textId="77777777">
        <w:tc>
          <w:tcPr>
            <w:tcW w:w="0" w:type="auto"/>
          </w:tcPr>
          <w:p w14:paraId="71ABD4C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80E97A1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6"/>
                <w:sz w:val="28"/>
                <w:szCs w:val="28"/>
              </w:rPr>
              <w:object w:dxaOrig="260" w:dyaOrig="279" w14:anchorId="3179F1BC">
                <v:shape id="_x0000_i1027" type="#_x0000_t75" style="width:12.75pt;height:14.25pt" o:ole="">
                  <v:imagedata r:id="rId12" o:title=""/>
                </v:shape>
                <o:OLEObject Type="Embed" ProgID="Equation.DSMT4" ShapeID="_x0000_i1027" DrawAspect="Content" ObjectID="_1711878580" r:id="rId13"/>
              </w:object>
            </w:r>
          </w:p>
        </w:tc>
        <w:tc>
          <w:tcPr>
            <w:tcW w:w="0" w:type="auto"/>
          </w:tcPr>
          <w:p w14:paraId="12DBE451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240" w:dyaOrig="260" w14:anchorId="2E3B88B9">
                <v:shape id="_x0000_i1028" type="#_x0000_t75" style="width:12pt;height:12.75pt" o:ole="">
                  <v:imagedata r:id="rId14" o:title=""/>
                </v:shape>
                <o:OLEObject Type="Embed" ProgID="Equation.DSMT4" ShapeID="_x0000_i1028" DrawAspect="Content" ObjectID="_1711878581" r:id="rId15"/>
              </w:object>
            </w:r>
          </w:p>
        </w:tc>
        <w:tc>
          <w:tcPr>
            <w:tcW w:w="0" w:type="auto"/>
          </w:tcPr>
          <w:p w14:paraId="18D2AF53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320" w:dyaOrig="300" w14:anchorId="3CF8E95D">
                <v:shape id="_x0000_i1029" type="#_x0000_t75" style="width:15.75pt;height:15pt" o:ole="">
                  <v:imagedata r:id="rId16" o:title=""/>
                </v:shape>
                <o:OLEObject Type="Embed" ProgID="Equation.DSMT4" ShapeID="_x0000_i1029" DrawAspect="Content" ObjectID="_1711878582" r:id="rId17"/>
              </w:object>
            </w:r>
          </w:p>
        </w:tc>
        <w:tc>
          <w:tcPr>
            <w:tcW w:w="0" w:type="auto"/>
          </w:tcPr>
          <w:p w14:paraId="659CC9F5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4"/>
                <w:sz w:val="28"/>
                <w:szCs w:val="28"/>
              </w:rPr>
              <w:object w:dxaOrig="320" w:dyaOrig="300" w14:anchorId="341D6B8E">
                <v:shape id="_x0000_i1030" type="#_x0000_t75" style="width:15.75pt;height:15pt" o:ole="">
                  <v:imagedata r:id="rId18" o:title=""/>
                </v:shape>
                <o:OLEObject Type="Embed" ProgID="Equation.DSMT4" ShapeID="_x0000_i1030" DrawAspect="Content" ObjectID="_1711878583" r:id="rId19"/>
              </w:object>
            </w:r>
          </w:p>
        </w:tc>
        <w:tc>
          <w:tcPr>
            <w:tcW w:w="0" w:type="auto"/>
          </w:tcPr>
          <w:p w14:paraId="4AFCAECB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260" w:dyaOrig="320" w14:anchorId="67B3E719">
                <v:shape id="_x0000_i1031" type="#_x0000_t75" style="width:12.75pt;height:15.75pt" o:ole="">
                  <v:imagedata r:id="rId20" o:title=""/>
                </v:shape>
                <o:OLEObject Type="Embed" ProgID="Equation.DSMT4" ShapeID="_x0000_i1031" DrawAspect="Content" ObjectID="_1711878584" r:id="rId21"/>
              </w:object>
            </w:r>
          </w:p>
        </w:tc>
        <w:tc>
          <w:tcPr>
            <w:tcW w:w="0" w:type="auto"/>
          </w:tcPr>
          <w:p w14:paraId="5ACA8613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340" w:dyaOrig="360" w14:anchorId="7BB592FA">
                <v:shape id="_x0000_i1032" type="#_x0000_t75" style="width:17.25pt;height:18pt" o:ole="">
                  <v:imagedata r:id="rId22" o:title=""/>
                </v:shape>
                <o:OLEObject Type="Embed" ProgID="Equation.DSMT4" ShapeID="_x0000_i1032" DrawAspect="Content" ObjectID="_1711878585" r:id="rId23"/>
              </w:object>
            </w:r>
          </w:p>
        </w:tc>
        <w:tc>
          <w:tcPr>
            <w:tcW w:w="0" w:type="auto"/>
          </w:tcPr>
          <w:p w14:paraId="2686690F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position w:val="-10"/>
                <w:sz w:val="28"/>
                <w:szCs w:val="28"/>
              </w:rPr>
              <w:object w:dxaOrig="340" w:dyaOrig="360" w14:anchorId="7FD48C68">
                <v:shape id="_x0000_i1033" type="#_x0000_t75" style="width:17.25pt;height:18pt" o:ole="">
                  <v:imagedata r:id="rId24" o:title=""/>
                </v:shape>
                <o:OLEObject Type="Embed" ProgID="Equation.DSMT4" ShapeID="_x0000_i1033" DrawAspect="Content" ObjectID="_1711878586" r:id="rId25"/>
              </w:object>
            </w:r>
          </w:p>
        </w:tc>
      </w:tr>
      <w:tr w:rsidR="003C6778" w:rsidRPr="003C6778" w14:paraId="74BDAA99" w14:textId="77777777">
        <w:tc>
          <w:tcPr>
            <w:tcW w:w="0" w:type="auto"/>
          </w:tcPr>
          <w:p w14:paraId="7F0CB1EA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7</w:t>
            </w:r>
          </w:p>
        </w:tc>
        <w:tc>
          <w:tcPr>
            <w:tcW w:w="0" w:type="auto"/>
          </w:tcPr>
          <w:p w14:paraId="251255D2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B731DD9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A4CEF6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48895D7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6E909A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52466D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08A4D2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0B862BB1" w14:textId="77777777">
        <w:tc>
          <w:tcPr>
            <w:tcW w:w="0" w:type="auto"/>
          </w:tcPr>
          <w:p w14:paraId="2B46B7F4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45</w:t>
            </w:r>
          </w:p>
        </w:tc>
        <w:tc>
          <w:tcPr>
            <w:tcW w:w="0" w:type="auto"/>
          </w:tcPr>
          <w:p w14:paraId="530BD59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80E0CC7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E0CD8A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DDF6403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E0CCAE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BD053C9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22B2062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416524ED" w14:textId="77777777">
        <w:tc>
          <w:tcPr>
            <w:tcW w:w="0" w:type="auto"/>
          </w:tcPr>
          <w:p w14:paraId="3546E1D8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+7,6</w:t>
            </w:r>
          </w:p>
        </w:tc>
        <w:tc>
          <w:tcPr>
            <w:tcW w:w="0" w:type="auto"/>
          </w:tcPr>
          <w:p w14:paraId="7B52EC50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740B8E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901D82C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6CEE58D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A493CB3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6AA56C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FCFC929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76179E14" w14:textId="77777777">
        <w:tc>
          <w:tcPr>
            <w:tcW w:w="0" w:type="auto"/>
          </w:tcPr>
          <w:p w14:paraId="60467BAD" w14:textId="77777777" w:rsidR="00F7193D" w:rsidRPr="003C6778" w:rsidRDefault="00F7193D" w:rsidP="00F7193D">
            <w:pPr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-4,6</w:t>
            </w:r>
          </w:p>
        </w:tc>
        <w:tc>
          <w:tcPr>
            <w:tcW w:w="0" w:type="auto"/>
          </w:tcPr>
          <w:p w14:paraId="0B03850D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113F81A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621AFA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55C419B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F4DAA07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180BCC3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D6661A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6618FE67" w14:textId="77777777">
        <w:tc>
          <w:tcPr>
            <w:tcW w:w="0" w:type="auto"/>
          </w:tcPr>
          <w:p w14:paraId="03184CAC" w14:textId="77777777" w:rsidR="00F7193D" w:rsidRPr="003C6778" w:rsidRDefault="00046962" w:rsidP="00F7193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5642202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1D83E7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FE0C12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C5EED4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0C19D27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EB6AB4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0D5688F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69B7AC03" w14:textId="77777777">
        <w:tc>
          <w:tcPr>
            <w:tcW w:w="0" w:type="auto"/>
          </w:tcPr>
          <w:p w14:paraId="67E4A80E" w14:textId="77777777" w:rsidR="00F7193D" w:rsidRPr="003C6778" w:rsidRDefault="00046962" w:rsidP="00046962">
            <w:pPr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24"/>
              </w:rPr>
              <w:object w:dxaOrig="240" w:dyaOrig="620" w14:anchorId="181B8146">
                <v:shape id="_x0000_i1034" type="#_x0000_t75" style="width:12pt;height:31.5pt" o:ole="">
                  <v:imagedata r:id="rId26" o:title=""/>
                </v:shape>
                <o:OLEObject Type="Embed" ProgID="Equation.3" ShapeID="_x0000_i1034" DrawAspect="Content" ObjectID="_1711878587" r:id="rId27"/>
              </w:object>
            </w:r>
          </w:p>
        </w:tc>
        <w:tc>
          <w:tcPr>
            <w:tcW w:w="0" w:type="auto"/>
          </w:tcPr>
          <w:p w14:paraId="4A101DD7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755AB80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CA14B0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2C748B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23D8F2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EA918D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829E15E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0AFC81E8" w14:textId="77777777">
        <w:tc>
          <w:tcPr>
            <w:tcW w:w="0" w:type="auto"/>
          </w:tcPr>
          <w:p w14:paraId="464ED943" w14:textId="77777777" w:rsidR="00F7193D" w:rsidRPr="003C6778" w:rsidRDefault="00046962" w:rsidP="00046962">
            <w:pPr>
              <w:jc w:val="both"/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24"/>
              </w:rPr>
              <w:object w:dxaOrig="560" w:dyaOrig="620" w14:anchorId="723B07E9">
                <v:shape id="_x0000_i1035" type="#_x0000_t75" style="width:28.5pt;height:31.5pt" o:ole="">
                  <v:imagedata r:id="rId28" o:title=""/>
                </v:shape>
                <o:OLEObject Type="Embed" ProgID="Equation.3" ShapeID="_x0000_i1035" DrawAspect="Content" ObjectID="_1711878588" r:id="rId29"/>
              </w:object>
            </w:r>
          </w:p>
        </w:tc>
        <w:tc>
          <w:tcPr>
            <w:tcW w:w="0" w:type="auto"/>
          </w:tcPr>
          <w:p w14:paraId="59F1C7F0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B9031E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5D76473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43358172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76B3BAF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817A92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6EC15C3D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  <w:tr w:rsidR="003C6778" w:rsidRPr="003C6778" w14:paraId="57EBADED" w14:textId="77777777">
        <w:tc>
          <w:tcPr>
            <w:tcW w:w="0" w:type="auto"/>
          </w:tcPr>
          <w:p w14:paraId="14104A92" w14:textId="77777777" w:rsidR="00F7193D" w:rsidRPr="003C6778" w:rsidRDefault="00046962" w:rsidP="00F7193D">
            <w:pPr>
              <w:rPr>
                <w:sz w:val="28"/>
                <w:szCs w:val="28"/>
              </w:rPr>
            </w:pPr>
            <w:r w:rsidRPr="00046962">
              <w:rPr>
                <w:rFonts w:asciiTheme="majorHAnsi" w:hAnsiTheme="majorHAnsi"/>
                <w:bCs/>
                <w:position w:val="-8"/>
              </w:rPr>
              <w:object w:dxaOrig="460" w:dyaOrig="360" w14:anchorId="5DAB594C">
                <v:shape id="_x0000_i1036" type="#_x0000_t75" style="width:23.25pt;height:18pt" o:ole="">
                  <v:imagedata r:id="rId30" o:title=""/>
                </v:shape>
                <o:OLEObject Type="Embed" ProgID="Equation.3" ShapeID="_x0000_i1036" DrawAspect="Content" ObjectID="_1711878589" r:id="rId31"/>
              </w:object>
            </w:r>
          </w:p>
        </w:tc>
        <w:tc>
          <w:tcPr>
            <w:tcW w:w="0" w:type="auto"/>
          </w:tcPr>
          <w:p w14:paraId="500979BC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6901211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011D7D0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379124E6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56415954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240CDA30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1C1B21C8" w14:textId="77777777" w:rsidR="00F7193D" w:rsidRPr="003C6778" w:rsidRDefault="00F7193D" w:rsidP="00F7193D">
            <w:pPr>
              <w:rPr>
                <w:sz w:val="28"/>
                <w:szCs w:val="28"/>
              </w:rPr>
            </w:pPr>
          </w:p>
        </w:tc>
      </w:tr>
    </w:tbl>
    <w:p w14:paraId="077C46C0" w14:textId="77777777" w:rsidR="00F7193D" w:rsidRPr="003C6778" w:rsidRDefault="00F7193D" w:rsidP="00F7193D">
      <w:pPr>
        <w:ind w:left="360"/>
        <w:rPr>
          <w:sz w:val="28"/>
          <w:szCs w:val="28"/>
        </w:rPr>
      </w:pPr>
    </w:p>
    <w:p w14:paraId="45B2EB92" w14:textId="77777777" w:rsidR="003758EA" w:rsidRPr="003C6778" w:rsidRDefault="003758EA" w:rsidP="003758EA">
      <w:pPr>
        <w:numPr>
          <w:ilvl w:val="0"/>
          <w:numId w:val="1"/>
        </w:numPr>
        <w:rPr>
          <w:sz w:val="28"/>
          <w:szCs w:val="28"/>
        </w:rPr>
      </w:pPr>
      <w:r w:rsidRPr="003C6778">
        <w:rPr>
          <w:sz w:val="28"/>
          <w:szCs w:val="28"/>
        </w:rPr>
        <w:t>Primerjaj števili:</w:t>
      </w:r>
    </w:p>
    <w:p w14:paraId="7C04263D" w14:textId="77777777" w:rsidR="003758EA" w:rsidRPr="003C6778" w:rsidRDefault="003758EA" w:rsidP="003758EA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>-5____6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>0___-5,5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>-6,4___-4,6</w:t>
      </w:r>
    </w:p>
    <w:p w14:paraId="463BE912" w14:textId="77777777" w:rsidR="003758EA" w:rsidRPr="003C6778" w:rsidRDefault="003758EA" w:rsidP="003758EA">
      <w:pPr>
        <w:ind w:left="360"/>
        <w:rPr>
          <w:sz w:val="28"/>
          <w:szCs w:val="28"/>
        </w:rPr>
      </w:pPr>
    </w:p>
    <w:p w14:paraId="03693B93" w14:textId="77777777" w:rsidR="00FD7948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5</w:t>
      </w:r>
      <w:r w:rsidRPr="003C6778">
        <w:rPr>
          <w:sz w:val="28"/>
          <w:szCs w:val="28"/>
        </w:rPr>
        <w:t xml:space="preserve">) Količnik vsote in razlike </w:t>
      </w:r>
      <w:smartTag w:uri="urn:schemas-microsoft-com:office:smarttags" w:element="metricconverter">
        <w:smartTagPr>
          <w:attr w:name="ProductID" w:val="5 in"/>
        </w:smartTagPr>
        <w:r w:rsidRPr="003C6778">
          <w:rPr>
            <w:sz w:val="28"/>
            <w:szCs w:val="28"/>
          </w:rPr>
          <w:t>5 in</w:t>
        </w:r>
      </w:smartTag>
      <w:r w:rsidRPr="003C6778">
        <w:rPr>
          <w:sz w:val="28"/>
          <w:szCs w:val="28"/>
        </w:rPr>
        <w:t xml:space="preserve"> -3 povečaj za produkt teh dveh števil.</w:t>
      </w:r>
    </w:p>
    <w:p w14:paraId="771F1652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7EA83029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154C9626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3628F005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5B8CBCD7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413579D1" w14:textId="77777777" w:rsidR="00FD7948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6</w:t>
      </w:r>
      <w:r w:rsidRPr="003C6778">
        <w:rPr>
          <w:sz w:val="28"/>
          <w:szCs w:val="28"/>
        </w:rPr>
        <w:t xml:space="preserve">) Izračunaj količnik vsote in produkta števil </w:t>
      </w:r>
      <w:smartTag w:uri="urn:schemas-microsoft-com:office:smarttags" w:element="metricconverter">
        <w:smartTagPr>
          <w:attr w:name="ProductID" w:val="5,4 in"/>
        </w:smartTagPr>
        <w:r w:rsidRPr="003C6778">
          <w:rPr>
            <w:sz w:val="28"/>
            <w:szCs w:val="28"/>
          </w:rPr>
          <w:t>5,4 in</w:t>
        </w:r>
      </w:smartTag>
      <w:r w:rsidRPr="003C6778">
        <w:rPr>
          <w:sz w:val="28"/>
          <w:szCs w:val="28"/>
        </w:rPr>
        <w:t xml:space="preserve"> -5.</w:t>
      </w:r>
    </w:p>
    <w:p w14:paraId="3B8F2E7A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7EF6D934" w14:textId="77777777" w:rsidR="00FD7948" w:rsidRPr="003C6778" w:rsidRDefault="00FD7948" w:rsidP="00FD7948">
      <w:pPr>
        <w:ind w:left="-540"/>
        <w:rPr>
          <w:sz w:val="28"/>
          <w:szCs w:val="28"/>
        </w:rPr>
      </w:pPr>
    </w:p>
    <w:p w14:paraId="5EF7ACC1" w14:textId="77777777" w:rsidR="00454C81" w:rsidRDefault="00454C81" w:rsidP="003758EA">
      <w:pPr>
        <w:ind w:left="360"/>
        <w:rPr>
          <w:sz w:val="28"/>
          <w:szCs w:val="28"/>
        </w:rPr>
      </w:pPr>
    </w:p>
    <w:p w14:paraId="5EAB5488" w14:textId="77777777" w:rsidR="00FD7948" w:rsidRDefault="00FD7948" w:rsidP="003758EA">
      <w:pPr>
        <w:ind w:left="360"/>
        <w:rPr>
          <w:sz w:val="28"/>
          <w:szCs w:val="28"/>
        </w:rPr>
      </w:pPr>
    </w:p>
    <w:p w14:paraId="6DD6DF3D" w14:textId="77777777" w:rsidR="00FD7948" w:rsidRDefault="00FD7948" w:rsidP="003758EA">
      <w:pPr>
        <w:ind w:left="360"/>
        <w:rPr>
          <w:sz w:val="28"/>
          <w:szCs w:val="28"/>
        </w:rPr>
      </w:pPr>
    </w:p>
    <w:p w14:paraId="673F0E56" w14:textId="77777777" w:rsidR="00FD7948" w:rsidRPr="003C6778" w:rsidRDefault="00FD7948" w:rsidP="003758EA">
      <w:pPr>
        <w:ind w:left="360"/>
        <w:rPr>
          <w:sz w:val="28"/>
          <w:szCs w:val="28"/>
        </w:rPr>
      </w:pPr>
    </w:p>
    <w:p w14:paraId="7915D7B9" w14:textId="77777777" w:rsidR="00454C81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7</w:t>
      </w:r>
      <w:r w:rsidR="00454C81" w:rsidRPr="003C6778">
        <w:rPr>
          <w:sz w:val="28"/>
          <w:szCs w:val="28"/>
        </w:rPr>
        <w:t>) Preoblikuj v potenco in izračunaj vrednost potence :</w:t>
      </w:r>
    </w:p>
    <w:p w14:paraId="5601D648" w14:textId="77777777" w:rsidR="00454C81" w:rsidRPr="003C6778" w:rsidRDefault="00454C81" w:rsidP="00FD7948">
      <w:pPr>
        <w:ind w:left="-540" w:firstLine="1248"/>
        <w:rPr>
          <w:sz w:val="28"/>
          <w:szCs w:val="28"/>
        </w:rPr>
      </w:pPr>
      <w:r w:rsidRPr="003C6778">
        <w:rPr>
          <w:position w:val="-236"/>
          <w:sz w:val="28"/>
          <w:szCs w:val="28"/>
        </w:rPr>
        <w:object w:dxaOrig="1500" w:dyaOrig="4900" w14:anchorId="118DA8EE">
          <v:shape id="_x0000_i1037" type="#_x0000_t75" style="width:75pt;height:245.25pt" o:ole="">
            <v:imagedata r:id="rId32" o:title=""/>
          </v:shape>
          <o:OLEObject Type="Embed" ProgID="Equation.DSMT4" ShapeID="_x0000_i1037" DrawAspect="Content" ObjectID="_1711878590" r:id="rId33"/>
        </w:object>
      </w:r>
    </w:p>
    <w:p w14:paraId="1F866E96" w14:textId="77777777" w:rsidR="00454C81" w:rsidRPr="003C6778" w:rsidRDefault="00454C81" w:rsidP="00454C81">
      <w:pPr>
        <w:ind w:left="-540"/>
        <w:rPr>
          <w:sz w:val="28"/>
          <w:szCs w:val="28"/>
        </w:rPr>
      </w:pPr>
    </w:p>
    <w:p w14:paraId="034D2F96" w14:textId="77777777" w:rsidR="00454C81" w:rsidRPr="003C6778" w:rsidRDefault="00454C81" w:rsidP="00454C81">
      <w:pPr>
        <w:ind w:left="-540"/>
        <w:rPr>
          <w:sz w:val="28"/>
          <w:szCs w:val="28"/>
        </w:rPr>
      </w:pPr>
    </w:p>
    <w:p w14:paraId="43273EB8" w14:textId="77777777" w:rsidR="00454C81" w:rsidRPr="003C6778" w:rsidRDefault="00454C81" w:rsidP="00454C81">
      <w:pPr>
        <w:ind w:left="-540"/>
        <w:rPr>
          <w:sz w:val="28"/>
          <w:szCs w:val="28"/>
        </w:rPr>
      </w:pPr>
    </w:p>
    <w:p w14:paraId="539DFFA6" w14:textId="77777777" w:rsidR="00454C81" w:rsidRPr="003C6778" w:rsidRDefault="00454C81" w:rsidP="00454C81">
      <w:pPr>
        <w:ind w:left="-540"/>
        <w:rPr>
          <w:sz w:val="28"/>
          <w:szCs w:val="28"/>
        </w:rPr>
      </w:pPr>
    </w:p>
    <w:p w14:paraId="6F6555E0" w14:textId="77777777" w:rsidR="00454C81" w:rsidRPr="003C6778" w:rsidRDefault="00FD7948" w:rsidP="00FD7948">
      <w:pPr>
        <w:ind w:left="-540" w:firstLine="900"/>
        <w:rPr>
          <w:sz w:val="28"/>
          <w:szCs w:val="28"/>
        </w:rPr>
      </w:pPr>
      <w:r>
        <w:rPr>
          <w:sz w:val="28"/>
          <w:szCs w:val="28"/>
        </w:rPr>
        <w:t>8</w:t>
      </w:r>
      <w:r w:rsidR="00454C81" w:rsidRPr="003C6778">
        <w:rPr>
          <w:sz w:val="28"/>
          <w:szCs w:val="28"/>
        </w:rPr>
        <w:t>)Izračunaj vrednosti številskih izrazov :</w:t>
      </w:r>
    </w:p>
    <w:p w14:paraId="1D9C52A9" w14:textId="77777777" w:rsidR="00454C81" w:rsidRPr="003C6778" w:rsidRDefault="00454C81" w:rsidP="00454C81">
      <w:pPr>
        <w:ind w:left="360"/>
        <w:rPr>
          <w:sz w:val="28"/>
          <w:szCs w:val="28"/>
        </w:rPr>
      </w:pPr>
      <w:r w:rsidRPr="003C6778">
        <w:rPr>
          <w:position w:val="-234"/>
          <w:sz w:val="28"/>
          <w:szCs w:val="28"/>
        </w:rPr>
        <w:object w:dxaOrig="5360" w:dyaOrig="4760" w14:anchorId="029670A8">
          <v:shape id="_x0000_i1038" type="#_x0000_t75" style="width:268.5pt;height:237.75pt" o:ole="">
            <v:imagedata r:id="rId34" o:title=""/>
          </v:shape>
          <o:OLEObject Type="Embed" ProgID="Equation.DSMT4" ShapeID="_x0000_i1038" DrawAspect="Content" ObjectID="_1711878591" r:id="rId35"/>
        </w:object>
      </w:r>
    </w:p>
    <w:p w14:paraId="111BE09C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75847186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:</w:t>
      </w:r>
    </w:p>
    <w:p w14:paraId="75040C00" w14:textId="77777777" w:rsidR="00454C81" w:rsidRPr="003C6778" w:rsidRDefault="00454C81" w:rsidP="00454C81">
      <w:pPr>
        <w:ind w:firstLine="708"/>
        <w:rPr>
          <w:b/>
          <w:sz w:val="28"/>
          <w:szCs w:val="28"/>
        </w:rPr>
      </w:pPr>
      <w:r w:rsidRPr="003C6778">
        <w:rPr>
          <w:b/>
          <w:position w:val="-72"/>
          <w:sz w:val="28"/>
          <w:szCs w:val="28"/>
        </w:rPr>
        <w:object w:dxaOrig="6979" w:dyaOrig="1560" w14:anchorId="606C875D">
          <v:shape id="_x0000_i1039" type="#_x0000_t75" style="width:349.5pt;height:78pt" o:ole="">
            <v:imagedata r:id="rId36" o:title=""/>
          </v:shape>
          <o:OLEObject Type="Embed" ProgID="Equation.DSMT4" ShapeID="_x0000_i1039" DrawAspect="Content" ObjectID="_1711878592" r:id="rId37"/>
        </w:object>
      </w:r>
    </w:p>
    <w:p w14:paraId="374D529D" w14:textId="77777777" w:rsidR="00454C81" w:rsidRPr="003C6778" w:rsidRDefault="00454C81" w:rsidP="00454C81">
      <w:pPr>
        <w:rPr>
          <w:b/>
          <w:sz w:val="28"/>
          <w:szCs w:val="28"/>
        </w:rPr>
      </w:pPr>
    </w:p>
    <w:p w14:paraId="2C671931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 vrednost izraza:</w:t>
      </w:r>
    </w:p>
    <w:p w14:paraId="0A3E4392" w14:textId="77777777" w:rsidR="00454C81" w:rsidRPr="003C6778" w:rsidRDefault="00454C81" w:rsidP="00454C81">
      <w:pPr>
        <w:ind w:left="360" w:firstLine="348"/>
        <w:rPr>
          <w:sz w:val="28"/>
          <w:szCs w:val="28"/>
        </w:rPr>
      </w:pPr>
      <w:r w:rsidRPr="003C6778">
        <w:rPr>
          <w:position w:val="-10"/>
          <w:sz w:val="28"/>
          <w:szCs w:val="28"/>
        </w:rPr>
        <w:object w:dxaOrig="3620" w:dyaOrig="380" w14:anchorId="3E91ECAE">
          <v:shape id="_x0000_i1040" type="#_x0000_t75" style="width:180.75pt;height:18.75pt" o:ole="">
            <v:imagedata r:id="rId38" o:title=""/>
          </v:shape>
          <o:OLEObject Type="Embed" ProgID="Equation.DSMT4" ShapeID="_x0000_i1040" DrawAspect="Content" ObjectID="_1711878593" r:id="rId39"/>
        </w:object>
      </w:r>
    </w:p>
    <w:p w14:paraId="11B2F88E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19F62220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1287E47E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02557877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vrednost izraza, če je </w:t>
      </w:r>
      <w:r w:rsidRPr="003C6778">
        <w:rPr>
          <w:position w:val="-6"/>
          <w:sz w:val="28"/>
          <w:szCs w:val="28"/>
        </w:rPr>
        <w:object w:dxaOrig="680" w:dyaOrig="279" w14:anchorId="7F319D48">
          <v:shape id="_x0000_i1041" type="#_x0000_t75" style="width:33.75pt;height:14.25pt" o:ole="">
            <v:imagedata r:id="rId40" o:title=""/>
          </v:shape>
          <o:OLEObject Type="Embed" ProgID="Equation.DSMT4" ShapeID="_x0000_i1041" DrawAspect="Content" ObjectID="_1711878594" r:id="rId41"/>
        </w:object>
      </w:r>
      <w:r w:rsidRPr="003C6778">
        <w:rPr>
          <w:sz w:val="28"/>
          <w:szCs w:val="28"/>
        </w:rPr>
        <w:t>.</w:t>
      </w:r>
    </w:p>
    <w:p w14:paraId="23FB13AC" w14:textId="77777777" w:rsidR="00454C81" w:rsidRPr="003C6778" w:rsidRDefault="00454C81" w:rsidP="001D3D20">
      <w:pPr>
        <w:ind w:left="1068" w:firstLine="348"/>
        <w:rPr>
          <w:sz w:val="28"/>
          <w:szCs w:val="28"/>
        </w:rPr>
      </w:pPr>
      <w:r w:rsidRPr="003C6778">
        <w:rPr>
          <w:position w:val="-6"/>
          <w:sz w:val="28"/>
          <w:szCs w:val="28"/>
        </w:rPr>
        <w:object w:dxaOrig="1040" w:dyaOrig="320" w14:anchorId="2D6BDDB3">
          <v:shape id="_x0000_i1042" type="#_x0000_t75" style="width:51.75pt;height:15.75pt" o:ole="">
            <v:imagedata r:id="rId42" o:title=""/>
          </v:shape>
          <o:OLEObject Type="Embed" ProgID="Equation.DSMT4" ShapeID="_x0000_i1042" DrawAspect="Content" ObjectID="_1711878595" r:id="rId43"/>
        </w:object>
      </w:r>
    </w:p>
    <w:p w14:paraId="722E67EE" w14:textId="77777777" w:rsidR="00454C81" w:rsidRPr="003C6778" w:rsidRDefault="00454C81" w:rsidP="00454C81">
      <w:pPr>
        <w:ind w:left="360" w:firstLine="348"/>
        <w:rPr>
          <w:sz w:val="28"/>
          <w:szCs w:val="28"/>
        </w:rPr>
      </w:pPr>
    </w:p>
    <w:p w14:paraId="7955FA03" w14:textId="77777777" w:rsidR="00454C81" w:rsidRPr="003C6778" w:rsidRDefault="00454C81" w:rsidP="00454C81">
      <w:pPr>
        <w:ind w:left="360" w:firstLine="348"/>
        <w:rPr>
          <w:sz w:val="28"/>
          <w:szCs w:val="28"/>
        </w:rPr>
      </w:pPr>
    </w:p>
    <w:p w14:paraId="72653C4C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V koordinatnem sistemu upodobi točke:</w:t>
      </w:r>
    </w:p>
    <w:p w14:paraId="30C72F83" w14:textId="77777777" w:rsidR="00454C81" w:rsidRPr="003C6778" w:rsidRDefault="00454C81" w:rsidP="001D3D20">
      <w:pPr>
        <w:ind w:left="708" w:firstLine="708"/>
        <w:rPr>
          <w:sz w:val="28"/>
          <w:szCs w:val="28"/>
        </w:rPr>
      </w:pPr>
      <w:r w:rsidRPr="003C6778">
        <w:rPr>
          <w:position w:val="-10"/>
          <w:sz w:val="28"/>
          <w:szCs w:val="28"/>
        </w:rPr>
        <w:object w:dxaOrig="3800" w:dyaOrig="360" w14:anchorId="1E24F053">
          <v:shape id="_x0000_i1043" type="#_x0000_t75" style="width:189.75pt;height:18pt" o:ole="">
            <v:imagedata r:id="rId44" o:title=""/>
          </v:shape>
          <o:OLEObject Type="Embed" ProgID="Equation.DSMT4" ShapeID="_x0000_i1043" DrawAspect="Content" ObjectID="_1711878596" r:id="rId45"/>
        </w:object>
      </w:r>
    </w:p>
    <w:p w14:paraId="647690D3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339EDF7F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70F0D3BD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61F7FA3C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Tereza plača za </w:t>
      </w:r>
      <w:smartTag w:uri="urn:schemas-microsoft-com:office:smarttags" w:element="metricconverter">
        <w:smartTagPr>
          <w:attr w:name="ProductID" w:val="7 kg"/>
        </w:smartTagPr>
        <w:r w:rsidRPr="003C6778">
          <w:rPr>
            <w:sz w:val="28"/>
            <w:szCs w:val="28"/>
          </w:rPr>
          <w:t>7 kg</w:t>
        </w:r>
      </w:smartTag>
      <w:r w:rsidRPr="003C6778">
        <w:rPr>
          <w:sz w:val="28"/>
          <w:szCs w:val="28"/>
        </w:rPr>
        <w:t xml:space="preserve"> kruha 14 EUR.</w:t>
      </w:r>
    </w:p>
    <w:p w14:paraId="0147C451" w14:textId="77777777"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V tem ___________ sorazmerju nastopata količini______________(      ) in _____________(     ).</w:t>
      </w:r>
    </w:p>
    <w:p w14:paraId="3942F5D9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58DE55EE" w14:textId="77777777"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 xml:space="preserve">Prikaži s preglednico, koliko stane </w:t>
      </w:r>
      <w:smartTag w:uri="urn:schemas-microsoft-com:office:smarttags" w:element="metricconverter">
        <w:smartTagPr>
          <w:attr w:name="ProductID" w:val="1 kg"/>
        </w:smartTagPr>
        <w:r w:rsidRPr="003C6778">
          <w:rPr>
            <w:sz w:val="28"/>
            <w:szCs w:val="28"/>
          </w:rPr>
          <w:t>1 kg</w:t>
        </w:r>
      </w:smartTag>
      <w:r w:rsidRPr="003C6778"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 kg"/>
        </w:smartTagPr>
        <w:r w:rsidRPr="003C6778">
          <w:rPr>
            <w:sz w:val="28"/>
            <w:szCs w:val="28"/>
          </w:rPr>
          <w:t>2 kg</w:t>
        </w:r>
      </w:smartTag>
      <w:r w:rsidRPr="003C6778">
        <w:rPr>
          <w:sz w:val="28"/>
          <w:szCs w:val="28"/>
        </w:rPr>
        <w:t xml:space="preserve">, 3kg, 4kg in </w:t>
      </w:r>
      <w:smartTag w:uri="urn:schemas-microsoft-com:office:smarttags" w:element="metricconverter">
        <w:smartTagPr>
          <w:attr w:name="ProductID" w:val="6 kg"/>
        </w:smartTagPr>
        <w:r w:rsidRPr="003C6778">
          <w:rPr>
            <w:sz w:val="28"/>
            <w:szCs w:val="28"/>
          </w:rPr>
          <w:t>6 kg</w:t>
        </w:r>
      </w:smartTag>
      <w:r w:rsidRPr="003C6778">
        <w:rPr>
          <w:sz w:val="28"/>
          <w:szCs w:val="28"/>
        </w:rPr>
        <w:t xml:space="preserve"> kruha?</w:t>
      </w:r>
    </w:p>
    <w:p w14:paraId="6493776E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0859AD5A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735C08DE" w14:textId="77777777"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Nariši graf.</w:t>
      </w:r>
    </w:p>
    <w:p w14:paraId="2CCD2F2D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56979502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103C4865" w14:textId="77777777" w:rsidR="00454C81" w:rsidRPr="003C6778" w:rsidRDefault="00454C81" w:rsidP="00454C81">
      <w:pPr>
        <w:rPr>
          <w:sz w:val="28"/>
          <w:szCs w:val="28"/>
        </w:rPr>
      </w:pPr>
      <w:r w:rsidRPr="003C6778">
        <w:rPr>
          <w:sz w:val="28"/>
          <w:szCs w:val="28"/>
        </w:rPr>
        <w:tab/>
        <w:t>Koliko kg kruha dobi za 10 EUR?</w:t>
      </w:r>
    </w:p>
    <w:p w14:paraId="73B1F5EC" w14:textId="77777777" w:rsidR="00454C81" w:rsidRPr="003C6778" w:rsidRDefault="00454C81" w:rsidP="00454C81">
      <w:pPr>
        <w:rPr>
          <w:sz w:val="28"/>
          <w:szCs w:val="28"/>
        </w:rPr>
      </w:pPr>
    </w:p>
    <w:p w14:paraId="0D345786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Filip bere knjigo, ki ima 544 strani. Prebral je že 35% knjige. Koliko strani je že prebral?</w:t>
      </w:r>
    </w:p>
    <w:p w14:paraId="2C0E5BAA" w14:textId="77777777" w:rsidR="00454C81" w:rsidRPr="003C6778" w:rsidRDefault="00454C81" w:rsidP="00454C81">
      <w:pPr>
        <w:rPr>
          <w:sz w:val="28"/>
          <w:szCs w:val="28"/>
        </w:rPr>
      </w:pPr>
    </w:p>
    <w:p w14:paraId="3DDF5423" w14:textId="77777777" w:rsidR="00454C81" w:rsidRPr="003C6778" w:rsidRDefault="00454C81" w:rsidP="00454C81">
      <w:pPr>
        <w:rPr>
          <w:sz w:val="28"/>
          <w:szCs w:val="28"/>
        </w:rPr>
      </w:pPr>
    </w:p>
    <w:p w14:paraId="3BAB9237" w14:textId="77777777" w:rsidR="00454C81" w:rsidRPr="003C6778" w:rsidRDefault="00454C81" w:rsidP="00454C81">
      <w:pPr>
        <w:rPr>
          <w:sz w:val="28"/>
          <w:szCs w:val="28"/>
        </w:rPr>
      </w:pPr>
    </w:p>
    <w:p w14:paraId="4015171B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Kaj je premo sorazmerje?</w:t>
      </w:r>
    </w:p>
    <w:p w14:paraId="04243975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7CBCFE63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p w14:paraId="797827B4" w14:textId="77777777" w:rsidR="00454C81" w:rsidRPr="003C6778" w:rsidRDefault="00454C81" w:rsidP="00454C81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Kaj je graf premega sorazmerja?</w:t>
      </w:r>
    </w:p>
    <w:p w14:paraId="11981B74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1361FCBF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3129E96E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2FECE3B9" w14:textId="77777777" w:rsidR="00454C81" w:rsidRPr="003C6778" w:rsidRDefault="00454C81" w:rsidP="00FD7948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Dopolni preglednico. Ali sta količini premo ali obratno sorazmerni?</w:t>
      </w:r>
    </w:p>
    <w:p w14:paraId="2DE903FA" w14:textId="77777777" w:rsidR="00454C81" w:rsidRPr="003C6778" w:rsidRDefault="00454C81" w:rsidP="00454C81">
      <w:pPr>
        <w:ind w:left="360"/>
        <w:rPr>
          <w:sz w:val="28"/>
          <w:szCs w:val="28"/>
        </w:rPr>
      </w:pP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1412"/>
        <w:gridCol w:w="1412"/>
        <w:gridCol w:w="1413"/>
        <w:gridCol w:w="1413"/>
        <w:gridCol w:w="1413"/>
        <w:gridCol w:w="1427"/>
        <w:gridCol w:w="1422"/>
      </w:tblGrid>
      <w:tr w:rsidR="003C6778" w:rsidRPr="003C6778" w14:paraId="2ADB8059" w14:textId="77777777" w:rsidTr="00F30201">
        <w:tc>
          <w:tcPr>
            <w:tcW w:w="1485" w:type="dxa"/>
          </w:tcPr>
          <w:p w14:paraId="5F4A6A81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x</w:t>
            </w:r>
          </w:p>
        </w:tc>
        <w:tc>
          <w:tcPr>
            <w:tcW w:w="1485" w:type="dxa"/>
          </w:tcPr>
          <w:p w14:paraId="44E4CB27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1</w:t>
            </w:r>
          </w:p>
        </w:tc>
        <w:tc>
          <w:tcPr>
            <w:tcW w:w="1486" w:type="dxa"/>
          </w:tcPr>
          <w:p w14:paraId="18526D6A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2</w:t>
            </w:r>
          </w:p>
        </w:tc>
        <w:tc>
          <w:tcPr>
            <w:tcW w:w="1486" w:type="dxa"/>
          </w:tcPr>
          <w:p w14:paraId="2D3C319C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8</w:t>
            </w:r>
          </w:p>
        </w:tc>
        <w:tc>
          <w:tcPr>
            <w:tcW w:w="1486" w:type="dxa"/>
          </w:tcPr>
          <w:p w14:paraId="7947E6B0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4</w:t>
            </w:r>
          </w:p>
        </w:tc>
        <w:tc>
          <w:tcPr>
            <w:tcW w:w="1486" w:type="dxa"/>
          </w:tcPr>
          <w:p w14:paraId="5669F6E8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14:paraId="3A31FD9F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20</w:t>
            </w:r>
          </w:p>
        </w:tc>
      </w:tr>
      <w:tr w:rsidR="003C6778" w:rsidRPr="003C6778" w14:paraId="66F9D165" w14:textId="77777777" w:rsidTr="00F30201">
        <w:tc>
          <w:tcPr>
            <w:tcW w:w="1485" w:type="dxa"/>
          </w:tcPr>
          <w:p w14:paraId="41D7AA07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y</w:t>
            </w:r>
          </w:p>
        </w:tc>
        <w:tc>
          <w:tcPr>
            <w:tcW w:w="1485" w:type="dxa"/>
          </w:tcPr>
          <w:p w14:paraId="09A2A444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8</w:t>
            </w:r>
          </w:p>
        </w:tc>
        <w:tc>
          <w:tcPr>
            <w:tcW w:w="1486" w:type="dxa"/>
          </w:tcPr>
          <w:p w14:paraId="3F847063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14:paraId="56D85BD5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1</w:t>
            </w:r>
          </w:p>
        </w:tc>
        <w:tc>
          <w:tcPr>
            <w:tcW w:w="1486" w:type="dxa"/>
          </w:tcPr>
          <w:p w14:paraId="4547DA5D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86" w:type="dxa"/>
          </w:tcPr>
          <w:p w14:paraId="7090EF69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  <w:r w:rsidRPr="003C6778">
              <w:rPr>
                <w:sz w:val="28"/>
                <w:szCs w:val="28"/>
              </w:rPr>
              <w:t>0,5</w:t>
            </w:r>
          </w:p>
        </w:tc>
        <w:tc>
          <w:tcPr>
            <w:tcW w:w="1486" w:type="dxa"/>
          </w:tcPr>
          <w:p w14:paraId="033D6FE2" w14:textId="77777777" w:rsidR="00454C81" w:rsidRPr="003C6778" w:rsidRDefault="00454C81" w:rsidP="00F30201">
            <w:pPr>
              <w:jc w:val="center"/>
              <w:rPr>
                <w:sz w:val="28"/>
                <w:szCs w:val="28"/>
              </w:rPr>
            </w:pPr>
          </w:p>
        </w:tc>
      </w:tr>
    </w:tbl>
    <w:p w14:paraId="18E2F48D" w14:textId="77777777" w:rsidR="00454C81" w:rsidRPr="003C6778" w:rsidRDefault="00454C81" w:rsidP="00454C81">
      <w:pPr>
        <w:ind w:left="708"/>
        <w:rPr>
          <w:sz w:val="28"/>
          <w:szCs w:val="28"/>
        </w:rPr>
      </w:pPr>
    </w:p>
    <w:p w14:paraId="55CC7C12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Nariši graf obratnega sorazmerja, ki je podan z enačbo </w:t>
      </w:r>
      <w:proofErr w:type="spellStart"/>
      <w:r w:rsidRPr="003C6778">
        <w:rPr>
          <w:sz w:val="28"/>
          <w:szCs w:val="28"/>
        </w:rPr>
        <w:t>xy</w:t>
      </w:r>
      <w:proofErr w:type="spellEnd"/>
      <w:r w:rsidRPr="003C6778">
        <w:rPr>
          <w:sz w:val="28"/>
          <w:szCs w:val="28"/>
        </w:rPr>
        <w:t xml:space="preserve"> = 2.</w:t>
      </w:r>
    </w:p>
    <w:p w14:paraId="20C096E2" w14:textId="77777777" w:rsidR="001C690B" w:rsidRPr="003C6778" w:rsidRDefault="001C690B" w:rsidP="001C690B">
      <w:pPr>
        <w:ind w:left="720"/>
        <w:rPr>
          <w:sz w:val="28"/>
          <w:szCs w:val="28"/>
        </w:rPr>
      </w:pPr>
    </w:p>
    <w:p w14:paraId="17691580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obseg in ploščino kroga s premerom </w:t>
      </w:r>
      <w:smartTag w:uri="urn:schemas-microsoft-com:office:smarttags" w:element="metricconverter">
        <w:smartTagPr>
          <w:attr w:name="ProductID" w:val="10 cm"/>
        </w:smartTagPr>
        <w:r w:rsidRPr="003C6778">
          <w:rPr>
            <w:sz w:val="28"/>
            <w:szCs w:val="28"/>
          </w:rPr>
          <w:t>10 cm</w:t>
        </w:r>
      </w:smartTag>
      <w:r w:rsidRPr="003C6778">
        <w:rPr>
          <w:sz w:val="28"/>
          <w:szCs w:val="28"/>
        </w:rPr>
        <w:t>.</w:t>
      </w:r>
    </w:p>
    <w:p w14:paraId="356A8839" w14:textId="77777777" w:rsidR="001C690B" w:rsidRPr="003C6778" w:rsidRDefault="001C690B" w:rsidP="001C690B">
      <w:pPr>
        <w:ind w:left="720"/>
        <w:rPr>
          <w:sz w:val="28"/>
          <w:szCs w:val="28"/>
        </w:rPr>
      </w:pPr>
    </w:p>
    <w:p w14:paraId="52F8B970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Ploščina kroga meri 64</w:t>
      </w:r>
      <w:r w:rsidRPr="003C6778">
        <w:rPr>
          <w:position w:val="-10"/>
          <w:sz w:val="28"/>
          <w:szCs w:val="28"/>
        </w:rPr>
        <w:object w:dxaOrig="620" w:dyaOrig="360" w14:anchorId="0A2460E5">
          <v:shape id="_x0000_i1044" type="#_x0000_t75" style="width:30.75pt;height:18pt" o:ole="">
            <v:imagedata r:id="rId46" o:title=""/>
          </v:shape>
          <o:OLEObject Type="Embed" ProgID="Equation.DSMT4" ShapeID="_x0000_i1044" DrawAspect="Content" ObjectID="_1711878597" r:id="rId47"/>
        </w:object>
      </w:r>
      <w:r w:rsidRPr="003C6778">
        <w:rPr>
          <w:sz w:val="28"/>
          <w:szCs w:val="28"/>
        </w:rPr>
        <w:t>. Izračunaj obseg kroga.</w:t>
      </w:r>
    </w:p>
    <w:p w14:paraId="2AEEE983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2A8108AE" w14:textId="77777777" w:rsidR="001D3D20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obseg in ploščino obarvanega lika, če meri stranica kvadrata </w:t>
      </w:r>
    </w:p>
    <w:p w14:paraId="3336B6A1" w14:textId="77777777" w:rsidR="001D3D20" w:rsidRDefault="001D3D20" w:rsidP="001D3D20">
      <w:pPr>
        <w:pStyle w:val="Odstavekseznama"/>
        <w:rPr>
          <w:sz w:val="28"/>
          <w:szCs w:val="28"/>
        </w:rPr>
      </w:pPr>
    </w:p>
    <w:p w14:paraId="550919E6" w14:textId="77777777" w:rsidR="001C690B" w:rsidRPr="003C6778" w:rsidRDefault="001C690B" w:rsidP="001D3D20">
      <w:pPr>
        <w:pStyle w:val="Odstavekseznama"/>
        <w:rPr>
          <w:sz w:val="28"/>
          <w:szCs w:val="28"/>
        </w:rPr>
      </w:pPr>
      <w:r w:rsidRPr="003C6778">
        <w:rPr>
          <w:sz w:val="28"/>
          <w:szCs w:val="28"/>
        </w:rPr>
        <w:t xml:space="preserve">5 cm.    </w:t>
      </w:r>
    </w:p>
    <w:p w14:paraId="59337D78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27615A88" w14:textId="77777777" w:rsidR="001C690B" w:rsidRPr="003C6778" w:rsidRDefault="00990E14" w:rsidP="001C690B">
      <w:pPr>
        <w:ind w:left="72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0A5E245" wp14:editId="66E649EE">
            <wp:extent cx="3055620" cy="2407920"/>
            <wp:effectExtent l="0" t="0" r="0" b="0"/>
            <wp:docPr id="366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AE97F" w14:textId="77777777" w:rsidR="001C690B" w:rsidRPr="003C6778" w:rsidRDefault="001C690B" w:rsidP="001C690B">
      <w:pPr>
        <w:ind w:left="720"/>
        <w:rPr>
          <w:sz w:val="28"/>
          <w:szCs w:val="28"/>
        </w:rPr>
      </w:pPr>
    </w:p>
    <w:p w14:paraId="553CA206" w14:textId="77777777" w:rsidR="001C690B" w:rsidRPr="003C6778" w:rsidRDefault="001C690B" w:rsidP="001C690B">
      <w:pPr>
        <w:rPr>
          <w:sz w:val="28"/>
          <w:szCs w:val="28"/>
        </w:rPr>
      </w:pPr>
    </w:p>
    <w:p w14:paraId="1220A7CF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Koliko čebulic tulipanov lahko posadijo po obodu okrogle gredice s polmerom 2,7m, če naj bo razdalja med čebulicama </w:t>
      </w:r>
      <w:smartTag w:uri="urn:schemas-microsoft-com:office:smarttags" w:element="metricconverter">
        <w:smartTagPr>
          <w:attr w:name="ProductID" w:val="20 cm"/>
        </w:smartTagPr>
        <w:r w:rsidRPr="003C6778">
          <w:rPr>
            <w:sz w:val="28"/>
            <w:szCs w:val="28"/>
          </w:rPr>
          <w:t>20 cm</w:t>
        </w:r>
      </w:smartTag>
      <w:r w:rsidRPr="003C6778">
        <w:rPr>
          <w:sz w:val="28"/>
          <w:szCs w:val="28"/>
        </w:rPr>
        <w:t>?</w:t>
      </w:r>
    </w:p>
    <w:p w14:paraId="09D26BB2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687A47AE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361CCB02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Sredi pašnika je postavljen količek, za katerega so s </w:t>
      </w:r>
      <w:smartTag w:uri="urn:schemas-microsoft-com:office:smarttags" w:element="metricconverter">
        <w:smartTagPr>
          <w:attr w:name="ProductID" w:val="4 m"/>
        </w:smartTagPr>
        <w:r w:rsidRPr="003C6778">
          <w:rPr>
            <w:sz w:val="28"/>
            <w:szCs w:val="28"/>
          </w:rPr>
          <w:t>4 m</w:t>
        </w:r>
      </w:smartTag>
      <w:r w:rsidRPr="003C6778">
        <w:rPr>
          <w:sz w:val="28"/>
          <w:szCs w:val="28"/>
        </w:rPr>
        <w:t xml:space="preserve"> dolgo vrvico privezali ovco. Popasla je vso travo, ki jo je dosegla okrog količka. Naslednji dan so ji vrvico podaljšali za 3m. Kateri dan je popasla več trave?</w:t>
      </w:r>
    </w:p>
    <w:p w14:paraId="09A4DBAE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148C4E6C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Izračunaj središčni kot, ki pripada krožnemu loku z dolžino </w:t>
      </w:r>
      <w:smartTag w:uri="urn:schemas-microsoft-com:office:smarttags" w:element="metricconverter">
        <w:smartTagPr>
          <w:attr w:name="ProductID" w:val="6,28 cm"/>
        </w:smartTagPr>
        <w:r w:rsidRPr="003C6778">
          <w:rPr>
            <w:sz w:val="28"/>
            <w:szCs w:val="28"/>
          </w:rPr>
          <w:t>6,28 cm</w:t>
        </w:r>
      </w:smartTag>
      <w:r w:rsidRPr="003C6778">
        <w:rPr>
          <w:sz w:val="28"/>
          <w:szCs w:val="28"/>
        </w:rPr>
        <w:t xml:space="preserve"> in premerom </w:t>
      </w:r>
      <w:smartTag w:uri="urn:schemas-microsoft-com:office:smarttags" w:element="metricconverter">
        <w:smartTagPr>
          <w:attr w:name="ProductID" w:val="12 cm"/>
        </w:smartTagPr>
        <w:r w:rsidRPr="003C6778">
          <w:rPr>
            <w:sz w:val="28"/>
            <w:szCs w:val="28"/>
          </w:rPr>
          <w:t>12 cm</w:t>
        </w:r>
      </w:smartTag>
      <w:r w:rsidRPr="003C6778">
        <w:rPr>
          <w:sz w:val="28"/>
          <w:szCs w:val="28"/>
        </w:rPr>
        <w:t>.</w:t>
      </w:r>
    </w:p>
    <w:p w14:paraId="65A93F27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28E8A4AB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računaj polmer krožnega izseka, če meri ploščina krožnega izseka 250</w:t>
      </w:r>
      <w:r w:rsidRPr="003C6778">
        <w:rPr>
          <w:position w:val="-6"/>
          <w:sz w:val="28"/>
          <w:szCs w:val="28"/>
        </w:rPr>
        <w:object w:dxaOrig="220" w:dyaOrig="220" w14:anchorId="2BAF19A3">
          <v:shape id="_x0000_i1045" type="#_x0000_t75" style="width:11.25pt;height:11.25pt" o:ole="">
            <v:imagedata r:id="rId49" o:title=""/>
          </v:shape>
          <o:OLEObject Type="Embed" ProgID="Equation.DSMT4" ShapeID="_x0000_i1045" DrawAspect="Content" ObjectID="_1711878598" r:id="rId50"/>
        </w:object>
      </w:r>
      <w:r w:rsidRPr="003C6778">
        <w:rPr>
          <w:sz w:val="28"/>
          <w:szCs w:val="28"/>
        </w:rPr>
        <w:t>cm</w:t>
      </w:r>
      <w:r w:rsidRPr="003C6778">
        <w:rPr>
          <w:position w:val="-4"/>
          <w:sz w:val="28"/>
          <w:szCs w:val="28"/>
        </w:rPr>
        <w:object w:dxaOrig="160" w:dyaOrig="300" w14:anchorId="77774473">
          <v:shape id="_x0000_i1046" type="#_x0000_t75" style="width:8.25pt;height:15pt" o:ole="">
            <v:imagedata r:id="rId51" o:title=""/>
          </v:shape>
          <o:OLEObject Type="Embed" ProgID="Equation.DSMT4" ShapeID="_x0000_i1046" DrawAspect="Content" ObjectID="_1711878599" r:id="rId52"/>
        </w:object>
      </w:r>
      <w:r w:rsidRPr="003C6778">
        <w:rPr>
          <w:sz w:val="28"/>
          <w:szCs w:val="28"/>
        </w:rPr>
        <w:t>, središčni kot pa 144</w:t>
      </w:r>
      <w:r w:rsidRPr="003C6778">
        <w:rPr>
          <w:position w:val="-4"/>
          <w:sz w:val="28"/>
          <w:szCs w:val="28"/>
        </w:rPr>
        <w:object w:dxaOrig="180" w:dyaOrig="300" w14:anchorId="3589DF7F">
          <v:shape id="_x0000_i1047" type="#_x0000_t75" style="width:9pt;height:15pt" o:ole="">
            <v:imagedata r:id="rId53" o:title=""/>
          </v:shape>
          <o:OLEObject Type="Embed" ProgID="Equation.DSMT4" ShapeID="_x0000_i1047" DrawAspect="Content" ObjectID="_1711878600" r:id="rId54"/>
        </w:object>
      </w:r>
      <w:r w:rsidRPr="003C6778">
        <w:rPr>
          <w:sz w:val="28"/>
          <w:szCs w:val="28"/>
        </w:rPr>
        <w:t>.</w:t>
      </w:r>
    </w:p>
    <w:p w14:paraId="00020460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  <w:r w:rsidRPr="003C6778">
        <w:rPr>
          <w:sz w:val="28"/>
          <w:szCs w:val="28"/>
        </w:rPr>
        <w:t xml:space="preserve"> </w:t>
      </w:r>
    </w:p>
    <w:p w14:paraId="686E7897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Zapiši po tri podobne enočlenike:</w:t>
      </w:r>
    </w:p>
    <w:p w14:paraId="71152F04" w14:textId="77777777" w:rsidR="001C690B" w:rsidRPr="003C6778" w:rsidRDefault="001C690B" w:rsidP="001C690B">
      <w:pPr>
        <w:ind w:left="360"/>
        <w:rPr>
          <w:sz w:val="28"/>
          <w:szCs w:val="28"/>
        </w:rPr>
      </w:pPr>
    </w:p>
    <w:p w14:paraId="54B9A550" w14:textId="77777777"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 3x</w:t>
      </w:r>
      <w:r w:rsidRPr="003C6778">
        <w:rPr>
          <w:position w:val="-4"/>
          <w:sz w:val="28"/>
          <w:szCs w:val="28"/>
        </w:rPr>
        <w:object w:dxaOrig="160" w:dyaOrig="300" w14:anchorId="054FDE63">
          <v:shape id="_x0000_i1048" type="#_x0000_t75" style="width:8.25pt;height:15pt" o:ole="">
            <v:imagedata r:id="rId51" o:title=""/>
          </v:shape>
          <o:OLEObject Type="Embed" ProgID="Equation.DSMT4" ShapeID="_x0000_i1048" DrawAspect="Content" ObjectID="_1711878601" r:id="rId55"/>
        </w:object>
      </w:r>
      <w:r w:rsidRPr="003C6778">
        <w:rPr>
          <w:sz w:val="28"/>
          <w:szCs w:val="28"/>
        </w:rPr>
        <w:t>, ___________, __________, __________</w:t>
      </w:r>
    </w:p>
    <w:p w14:paraId="7107C773" w14:textId="77777777" w:rsidR="001C690B" w:rsidRPr="003C6778" w:rsidRDefault="001C690B" w:rsidP="001C690B">
      <w:pPr>
        <w:ind w:left="360"/>
        <w:rPr>
          <w:sz w:val="28"/>
          <w:szCs w:val="28"/>
        </w:rPr>
      </w:pPr>
    </w:p>
    <w:p w14:paraId="527B7B5D" w14:textId="77777777"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</w:t>
      </w:r>
      <w:r w:rsidRPr="003C6778">
        <w:rPr>
          <w:position w:val="-12"/>
          <w:sz w:val="28"/>
          <w:szCs w:val="28"/>
        </w:rPr>
        <w:object w:dxaOrig="360" w:dyaOrig="360" w14:anchorId="641327DF">
          <v:shape id="_x0000_i1049" type="#_x0000_t75" style="width:18pt;height:18pt" o:ole="">
            <v:imagedata r:id="rId56" o:title=""/>
          </v:shape>
          <o:OLEObject Type="Embed" ProgID="Equation.DSMT4" ShapeID="_x0000_i1049" DrawAspect="Content" ObjectID="_1711878602" r:id="rId57"/>
        </w:object>
      </w:r>
      <w:r w:rsidRPr="003C6778">
        <w:rPr>
          <w:sz w:val="28"/>
          <w:szCs w:val="28"/>
        </w:rPr>
        <w:t xml:space="preserve">x, ___________, ___________, __________                                                                   </w:t>
      </w:r>
    </w:p>
    <w:p w14:paraId="663890E6" w14:textId="77777777"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       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14:paraId="231BB9E6" w14:textId="77777777" w:rsidR="001C690B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 xml:space="preserve">    3ab, ___________, ___________, __________</w:t>
      </w:r>
    </w:p>
    <w:p w14:paraId="79B76712" w14:textId="77777777" w:rsidR="001C690B" w:rsidRPr="003C6778" w:rsidRDefault="001C690B" w:rsidP="001C690B">
      <w:pPr>
        <w:ind w:left="360"/>
        <w:rPr>
          <w:sz w:val="28"/>
          <w:szCs w:val="28"/>
        </w:rPr>
      </w:pPr>
    </w:p>
    <w:p w14:paraId="0BFA186D" w14:textId="77777777" w:rsidR="001C690B" w:rsidRPr="003C6778" w:rsidRDefault="001C690B" w:rsidP="001C690B">
      <w:pPr>
        <w:ind w:left="360"/>
        <w:rPr>
          <w:sz w:val="28"/>
          <w:szCs w:val="28"/>
        </w:rPr>
      </w:pPr>
    </w:p>
    <w:p w14:paraId="1487BCE1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Poenostavi:</w:t>
      </w:r>
    </w:p>
    <w:p w14:paraId="3665CED1" w14:textId="77777777"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x + x + x + x – y – y – y =</w:t>
      </w:r>
    </w:p>
    <w:p w14:paraId="7ABC01E9" w14:textId="77777777" w:rsidR="001C690B" w:rsidRPr="003C6778" w:rsidRDefault="001C690B" w:rsidP="001C690B">
      <w:pPr>
        <w:rPr>
          <w:sz w:val="28"/>
          <w:szCs w:val="28"/>
        </w:rPr>
      </w:pPr>
    </w:p>
    <w:p w14:paraId="19A24D9E" w14:textId="77777777"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2a – 4b – 3a + 2b + 2a + 5a =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14:paraId="0288778D" w14:textId="77777777" w:rsidR="001C690B" w:rsidRPr="003C6778" w:rsidRDefault="001C690B" w:rsidP="001C690B">
      <w:pPr>
        <w:rPr>
          <w:sz w:val="28"/>
          <w:szCs w:val="28"/>
        </w:rPr>
      </w:pPr>
    </w:p>
    <w:p w14:paraId="485F04D5" w14:textId="77777777" w:rsidR="001C690B" w:rsidRPr="003C6778" w:rsidRDefault="001C690B" w:rsidP="001D3D20">
      <w:pPr>
        <w:numPr>
          <w:ilvl w:val="1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12a – 3a</w:t>
      </w:r>
      <w:r w:rsidRPr="003C6778">
        <w:rPr>
          <w:position w:val="-4"/>
          <w:sz w:val="28"/>
          <w:szCs w:val="28"/>
        </w:rPr>
        <w:object w:dxaOrig="160" w:dyaOrig="300" w14:anchorId="4DED80C9">
          <v:shape id="_x0000_i1050" type="#_x0000_t75" style="width:8.25pt;height:15pt" o:ole="">
            <v:imagedata r:id="rId51" o:title=""/>
          </v:shape>
          <o:OLEObject Type="Embed" ProgID="Equation.DSMT4" ShapeID="_x0000_i1050" DrawAspect="Content" ObjectID="_1711878603" r:id="rId58"/>
        </w:object>
      </w:r>
      <w:r w:rsidRPr="003C6778">
        <w:rPr>
          <w:sz w:val="28"/>
          <w:szCs w:val="28"/>
        </w:rPr>
        <w:t xml:space="preserve"> + a</w:t>
      </w:r>
      <w:r w:rsidRPr="003C6778">
        <w:rPr>
          <w:position w:val="-4"/>
          <w:sz w:val="28"/>
          <w:szCs w:val="28"/>
        </w:rPr>
        <w:object w:dxaOrig="139" w:dyaOrig="300" w14:anchorId="2B7272A4">
          <v:shape id="_x0000_i1051" type="#_x0000_t75" style="width:6.75pt;height:15pt" o:ole="">
            <v:imagedata r:id="rId59" o:title=""/>
          </v:shape>
          <o:OLEObject Type="Embed" ProgID="Equation.DSMT4" ShapeID="_x0000_i1051" DrawAspect="Content" ObjectID="_1711878604" r:id="rId60"/>
        </w:object>
      </w:r>
      <w:r w:rsidRPr="003C6778">
        <w:rPr>
          <w:sz w:val="28"/>
          <w:szCs w:val="28"/>
        </w:rPr>
        <w:t>-  4 +  3a</w:t>
      </w:r>
      <w:r w:rsidRPr="003C6778">
        <w:rPr>
          <w:position w:val="-4"/>
          <w:sz w:val="28"/>
          <w:szCs w:val="28"/>
        </w:rPr>
        <w:object w:dxaOrig="160" w:dyaOrig="300" w14:anchorId="60A4CC53">
          <v:shape id="_x0000_i1052" type="#_x0000_t75" style="width:8.25pt;height:15pt" o:ole="">
            <v:imagedata r:id="rId51" o:title=""/>
          </v:shape>
          <o:OLEObject Type="Embed" ProgID="Equation.DSMT4" ShapeID="_x0000_i1052" DrawAspect="Content" ObjectID="_1711878605" r:id="rId61"/>
        </w:object>
      </w:r>
      <w:r w:rsidRPr="003C6778">
        <w:rPr>
          <w:sz w:val="28"/>
          <w:szCs w:val="28"/>
        </w:rPr>
        <w:t xml:space="preserve"> - 8a + 8 =</w:t>
      </w:r>
    </w:p>
    <w:p w14:paraId="00494A75" w14:textId="77777777" w:rsidR="001C690B" w:rsidRPr="003C6778" w:rsidRDefault="001C690B" w:rsidP="001C690B">
      <w:pPr>
        <w:rPr>
          <w:sz w:val="28"/>
          <w:szCs w:val="28"/>
        </w:rPr>
      </w:pPr>
    </w:p>
    <w:p w14:paraId="16BA2447" w14:textId="77777777" w:rsidR="001C690B" w:rsidRPr="003C6778" w:rsidRDefault="001C690B" w:rsidP="001C690B">
      <w:pPr>
        <w:rPr>
          <w:sz w:val="28"/>
          <w:szCs w:val="28"/>
        </w:rPr>
      </w:pPr>
    </w:p>
    <w:p w14:paraId="7E0E6CFD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Odpravi oklepaje in poenostavi: </w:t>
      </w:r>
    </w:p>
    <w:p w14:paraId="0A783323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a) (6x + 5x) + (9x – y) =</w:t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</w:p>
    <w:p w14:paraId="404E69C1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1B3BF91E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b) 3x – 2y + 7 - (9x + 6y – 3) =</w:t>
      </w:r>
    </w:p>
    <w:p w14:paraId="66D0ABDE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6E5E57C9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 xml:space="preserve">c) (5a – 4) – (-5a + 21) = </w:t>
      </w:r>
    </w:p>
    <w:p w14:paraId="345AA8B1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15064CB8" w14:textId="77777777" w:rsidR="001C690B" w:rsidRPr="003C6778" w:rsidRDefault="001C690B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Zmnoži:</w:t>
      </w:r>
    </w:p>
    <w:p w14:paraId="2DB9EE16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50EF8128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a) (3x + 5y) 2x  =</w:t>
      </w:r>
      <w:r w:rsidRPr="003C6778">
        <w:rPr>
          <w:sz w:val="28"/>
          <w:szCs w:val="28"/>
        </w:rPr>
        <w:tab/>
      </w:r>
    </w:p>
    <w:p w14:paraId="0F3ABA18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5B01E709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b) 5x(x + 2y) =</w:t>
      </w:r>
      <w:r w:rsidRPr="003C6778">
        <w:rPr>
          <w:sz w:val="28"/>
          <w:szCs w:val="28"/>
        </w:rPr>
        <w:tab/>
      </w:r>
    </w:p>
    <w:p w14:paraId="73092693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4119BB3B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c) a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bc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(2ab – 3bc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) =</w:t>
      </w:r>
    </w:p>
    <w:p w14:paraId="13309A95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4AA6F8EE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</w:r>
      <w:r w:rsidRPr="003C6778">
        <w:rPr>
          <w:sz w:val="28"/>
          <w:szCs w:val="28"/>
        </w:rPr>
        <w:tab/>
        <w:t xml:space="preserve">   </w:t>
      </w:r>
    </w:p>
    <w:p w14:paraId="02A8A226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Poenostavi in izračunaj vrednost izraza za a = 2, b = </w:t>
      </w:r>
      <w:smartTag w:uri="urn:schemas-microsoft-com:office:smarttags" w:element="metricconverter">
        <w:smartTagPr>
          <w:attr w:name="ProductID" w:val="-3 in"/>
        </w:smartTagPr>
        <w:r w:rsidRPr="003C6778">
          <w:rPr>
            <w:sz w:val="28"/>
            <w:szCs w:val="28"/>
          </w:rPr>
          <w:t>-3 in</w:t>
        </w:r>
      </w:smartTag>
      <w:r w:rsidRPr="003C6778">
        <w:rPr>
          <w:sz w:val="28"/>
          <w:szCs w:val="28"/>
        </w:rPr>
        <w:t xml:space="preserve"> c = 0</w:t>
      </w:r>
    </w:p>
    <w:p w14:paraId="1A613D8F" w14:textId="77777777" w:rsidR="001C690B" w:rsidRPr="003C6778" w:rsidRDefault="001C690B" w:rsidP="001C690B">
      <w:pPr>
        <w:ind w:left="708"/>
        <w:rPr>
          <w:sz w:val="28"/>
          <w:szCs w:val="28"/>
        </w:rPr>
      </w:pPr>
      <w:r w:rsidRPr="003C6778">
        <w:rPr>
          <w:sz w:val="28"/>
          <w:szCs w:val="28"/>
        </w:rPr>
        <w:t>3ab + c – (2ab + a – c) – a</w:t>
      </w:r>
      <w:r w:rsidRPr="003C6778">
        <w:rPr>
          <w:position w:val="-4"/>
          <w:sz w:val="28"/>
          <w:szCs w:val="28"/>
        </w:rPr>
        <w:object w:dxaOrig="160" w:dyaOrig="300" w14:anchorId="2D3F88AF">
          <v:shape id="_x0000_i1053" type="#_x0000_t75" style="width:8.25pt;height:15pt" o:ole="">
            <v:imagedata r:id="rId51" o:title=""/>
          </v:shape>
          <o:OLEObject Type="Embed" ProgID="Equation.DSMT4" ShapeID="_x0000_i1053" DrawAspect="Content" ObjectID="_1711878606" r:id="rId62"/>
        </w:object>
      </w:r>
      <w:r w:rsidRPr="003C6778">
        <w:rPr>
          <w:sz w:val="28"/>
          <w:szCs w:val="28"/>
        </w:rPr>
        <w:t xml:space="preserve"> + </w:t>
      </w:r>
      <w:proofErr w:type="spellStart"/>
      <w:r w:rsidRPr="003C6778">
        <w:rPr>
          <w:sz w:val="28"/>
          <w:szCs w:val="28"/>
        </w:rPr>
        <w:t>ab</w:t>
      </w:r>
      <w:proofErr w:type="spellEnd"/>
      <w:r w:rsidRPr="003C6778">
        <w:rPr>
          <w:sz w:val="28"/>
          <w:szCs w:val="28"/>
        </w:rPr>
        <w:t>(c – 4) =</w:t>
      </w:r>
    </w:p>
    <w:p w14:paraId="1F8361CF" w14:textId="77777777" w:rsidR="001C690B" w:rsidRPr="003C6778" w:rsidRDefault="001C690B" w:rsidP="001C690B">
      <w:pPr>
        <w:ind w:left="708"/>
        <w:rPr>
          <w:sz w:val="28"/>
          <w:szCs w:val="28"/>
        </w:rPr>
      </w:pPr>
    </w:p>
    <w:p w14:paraId="0E4BF7ED" w14:textId="77777777" w:rsidR="001C690B" w:rsidRPr="003C6778" w:rsidRDefault="001C690B" w:rsidP="001D3D20">
      <w:pPr>
        <w:pStyle w:val="Odstavekseznama"/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>Izpostavi največji skupni faktor:</w:t>
      </w:r>
    </w:p>
    <w:p w14:paraId="1372FBA5" w14:textId="77777777" w:rsidR="001C690B" w:rsidRPr="003C6778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8x - 8y = ___( ___ – y)</w:t>
      </w:r>
    </w:p>
    <w:p w14:paraId="3D2C936D" w14:textId="77777777" w:rsidR="001C690B" w:rsidRPr="003C6778" w:rsidRDefault="001C690B" w:rsidP="001C690B">
      <w:pPr>
        <w:rPr>
          <w:sz w:val="28"/>
          <w:szCs w:val="28"/>
        </w:rPr>
      </w:pPr>
    </w:p>
    <w:p w14:paraId="7220960F" w14:textId="77777777" w:rsidR="001C690B" w:rsidRPr="003C6778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18ab – 9a = 9a ( ___b - ___ )</w:t>
      </w:r>
    </w:p>
    <w:p w14:paraId="6729B901" w14:textId="77777777" w:rsidR="001C690B" w:rsidRPr="003C6778" w:rsidRDefault="001C690B" w:rsidP="001C690B">
      <w:pPr>
        <w:pStyle w:val="Odstavekseznama"/>
        <w:rPr>
          <w:sz w:val="28"/>
          <w:szCs w:val="28"/>
        </w:rPr>
      </w:pPr>
    </w:p>
    <w:p w14:paraId="46AB496F" w14:textId="77777777" w:rsidR="001C690B" w:rsidRDefault="001C690B" w:rsidP="001C690B">
      <w:pPr>
        <w:pStyle w:val="Odstavekseznama"/>
        <w:numPr>
          <w:ilvl w:val="0"/>
          <w:numId w:val="5"/>
        </w:numPr>
        <w:rPr>
          <w:sz w:val="28"/>
          <w:szCs w:val="28"/>
        </w:rPr>
      </w:pPr>
      <w:r w:rsidRPr="003C6778">
        <w:rPr>
          <w:sz w:val="28"/>
          <w:szCs w:val="28"/>
        </w:rPr>
        <w:t>30x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y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z</w:t>
      </w:r>
      <w:r w:rsidRPr="003C6778">
        <w:rPr>
          <w:sz w:val="28"/>
          <w:szCs w:val="28"/>
          <w:vertAlign w:val="superscript"/>
        </w:rPr>
        <w:t>4</w:t>
      </w:r>
      <w:r w:rsidRPr="003C6778">
        <w:rPr>
          <w:sz w:val="28"/>
          <w:szCs w:val="28"/>
        </w:rPr>
        <w:t xml:space="preserve"> – 36xyz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 xml:space="preserve"> + 24x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>y</w:t>
      </w:r>
      <w:r w:rsidRPr="003C6778">
        <w:rPr>
          <w:sz w:val="28"/>
          <w:szCs w:val="28"/>
          <w:vertAlign w:val="superscript"/>
        </w:rPr>
        <w:t>3</w:t>
      </w:r>
      <w:r w:rsidRPr="003C6778">
        <w:rPr>
          <w:sz w:val="28"/>
          <w:szCs w:val="28"/>
        </w:rPr>
        <w:t>z</w:t>
      </w:r>
      <w:r w:rsidRPr="003C6778">
        <w:rPr>
          <w:sz w:val="28"/>
          <w:szCs w:val="28"/>
          <w:vertAlign w:val="superscript"/>
        </w:rPr>
        <w:t>2</w:t>
      </w:r>
      <w:r w:rsidRPr="003C6778">
        <w:rPr>
          <w:sz w:val="28"/>
          <w:szCs w:val="28"/>
        </w:rPr>
        <w:t xml:space="preserve"> =</w:t>
      </w:r>
    </w:p>
    <w:p w14:paraId="342CFAA5" w14:textId="77777777" w:rsidR="00990E14" w:rsidRDefault="00990E14" w:rsidP="00990E14">
      <w:pPr>
        <w:pStyle w:val="Odstavekseznama"/>
        <w:rPr>
          <w:sz w:val="28"/>
          <w:szCs w:val="28"/>
        </w:rPr>
      </w:pPr>
    </w:p>
    <w:p w14:paraId="3C98652E" w14:textId="77777777" w:rsidR="00990E14" w:rsidRDefault="00990E14" w:rsidP="00990E14">
      <w:pPr>
        <w:pStyle w:val="Odstavekseznama"/>
        <w:rPr>
          <w:sz w:val="28"/>
          <w:szCs w:val="28"/>
        </w:rPr>
      </w:pPr>
    </w:p>
    <w:p w14:paraId="3D6E7C5D" w14:textId="77777777" w:rsidR="00990E14" w:rsidRDefault="00990E14" w:rsidP="00990E14">
      <w:pPr>
        <w:pStyle w:val="Odstavekseznama"/>
        <w:rPr>
          <w:sz w:val="28"/>
          <w:szCs w:val="28"/>
        </w:rPr>
      </w:pPr>
    </w:p>
    <w:p w14:paraId="52A5CFC7" w14:textId="77777777" w:rsidR="00990E14" w:rsidRPr="003C6778" w:rsidRDefault="00990E14" w:rsidP="00990E14">
      <w:pPr>
        <w:pStyle w:val="Odstavekseznama"/>
        <w:rPr>
          <w:sz w:val="28"/>
          <w:szCs w:val="28"/>
        </w:rPr>
      </w:pPr>
    </w:p>
    <w:p w14:paraId="3E20F6E2" w14:textId="77777777" w:rsidR="00454C81" w:rsidRPr="003C6778" w:rsidRDefault="001C690B" w:rsidP="001C690B">
      <w:pPr>
        <w:ind w:left="360"/>
        <w:rPr>
          <w:sz w:val="28"/>
          <w:szCs w:val="28"/>
        </w:rPr>
      </w:pPr>
      <w:r w:rsidRPr="003C6778">
        <w:rPr>
          <w:sz w:val="28"/>
          <w:szCs w:val="28"/>
        </w:rPr>
        <w:tab/>
      </w:r>
    </w:p>
    <w:p w14:paraId="11AC2408" w14:textId="77777777"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Dopolni.                                                                                                                   </w:t>
      </w:r>
    </w:p>
    <w:p w14:paraId="13EEF7EA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</w:t>
      </w:r>
    </w:p>
    <w:p w14:paraId="51A9778A" w14:textId="77777777" w:rsidR="003C6778" w:rsidRPr="003C6778" w:rsidRDefault="00990E14" w:rsidP="003C677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6B7710" wp14:editId="2AC3AAAF">
                <wp:simplePos x="0" y="0"/>
                <wp:positionH relativeFrom="column">
                  <wp:posOffset>228600</wp:posOffset>
                </wp:positionH>
                <wp:positionV relativeFrom="paragraph">
                  <wp:posOffset>167005</wp:posOffset>
                </wp:positionV>
                <wp:extent cx="800100" cy="1143000"/>
                <wp:effectExtent l="13970" t="26670" r="14605" b="11430"/>
                <wp:wrapNone/>
                <wp:docPr id="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11430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93F10B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5" o:spid="_x0000_s1026" type="#_x0000_t6" style="position:absolute;margin-left:18pt;margin-top:13.15pt;width:63pt;height:9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"/>
            </w:pict>
          </mc:Fallback>
        </mc:AlternateContent>
      </w:r>
      <w:r w:rsidR="003C6778" w:rsidRPr="003C6778">
        <w:rPr>
          <w:sz w:val="28"/>
          <w:szCs w:val="28"/>
        </w:rPr>
        <w:t xml:space="preserve">  R                     Narisan je pravokotni trikotnik OPR. Stranici OP in OR se </w:t>
      </w:r>
    </w:p>
    <w:p w14:paraId="6D5BD76D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imenujeta ___________ pravokotnega trikotnika.</w:t>
      </w:r>
    </w:p>
    <w:p w14:paraId="776458D2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Hipotenuza je _____________ stranica pravokotnega </w:t>
      </w:r>
    </w:p>
    <w:p w14:paraId="5FB0639A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p             o       trikotnika in leži  ____________  ____________   ______.</w:t>
      </w:r>
    </w:p>
    <w:p w14:paraId="0CE9F9C5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Zapiši Pitagorov izrek za hipotenuzo narisanega trikotnika:</w:t>
      </w:r>
    </w:p>
    <w:p w14:paraId="071FA07C" w14:textId="77777777" w:rsidR="003C6778" w:rsidRPr="003C6778" w:rsidRDefault="003C6778" w:rsidP="003C6778">
      <w:pPr>
        <w:rPr>
          <w:sz w:val="28"/>
          <w:szCs w:val="28"/>
        </w:rPr>
      </w:pPr>
    </w:p>
    <w:p w14:paraId="635C6513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O      r           P    </w:t>
      </w:r>
    </w:p>
    <w:p w14:paraId="6A9E744C" w14:textId="77777777" w:rsidR="001D3D20" w:rsidRDefault="001D3D20" w:rsidP="003C6778">
      <w:pPr>
        <w:rPr>
          <w:sz w:val="28"/>
          <w:szCs w:val="28"/>
        </w:rPr>
      </w:pPr>
    </w:p>
    <w:p w14:paraId="5BE0851D" w14:textId="77777777"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Izračunaj neznano stranico, obseg in ploščino narisanega trikotnika.</w:t>
      </w:r>
    </w:p>
    <w:p w14:paraId="4F5F8CE4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                                                                                                    </w:t>
      </w:r>
    </w:p>
    <w:p w14:paraId="1FACDB20" w14:textId="77777777" w:rsidR="003C6778" w:rsidRPr="003C6778" w:rsidRDefault="00990E14" w:rsidP="003C677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77B771" wp14:editId="1EC548EA">
                <wp:simplePos x="0" y="0"/>
                <wp:positionH relativeFrom="column">
                  <wp:posOffset>461645</wp:posOffset>
                </wp:positionH>
                <wp:positionV relativeFrom="paragraph">
                  <wp:posOffset>-145415</wp:posOffset>
                </wp:positionV>
                <wp:extent cx="571500" cy="915035"/>
                <wp:effectExtent l="30480" t="19050" r="6985" b="9525"/>
                <wp:wrapNone/>
                <wp:docPr id="2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571500" cy="91503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565B05" id="AutoShape 16" o:spid="_x0000_s1026" type="#_x0000_t6" style="position:absolute;margin-left:36.35pt;margin-top:-11.45pt;width:45pt;height:72.0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"/>
            </w:pict>
          </mc:Fallback>
        </mc:AlternateContent>
      </w:r>
      <w:r w:rsidR="003C6778" w:rsidRPr="003C6778">
        <w:rPr>
          <w:sz w:val="28"/>
          <w:szCs w:val="28"/>
        </w:rPr>
        <w:t xml:space="preserve">             </w:t>
      </w:r>
      <w:smartTag w:uri="urn:schemas-microsoft-com:office:smarttags" w:element="metricconverter">
        <w:smartTagPr>
          <w:attr w:name="ProductID" w:val="13 cm"/>
        </w:smartTagPr>
        <w:r w:rsidR="003C6778" w:rsidRPr="003C6778">
          <w:rPr>
            <w:sz w:val="28"/>
            <w:szCs w:val="28"/>
          </w:rPr>
          <w:t>13 cm</w:t>
        </w:r>
      </w:smartTag>
      <w:r w:rsidR="003C6778" w:rsidRPr="003C6778">
        <w:rPr>
          <w:sz w:val="28"/>
          <w:szCs w:val="28"/>
        </w:rPr>
        <w:t xml:space="preserve">                   </w:t>
      </w:r>
    </w:p>
    <w:p w14:paraId="455F1B5D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            x</w:t>
      </w:r>
    </w:p>
    <w:p w14:paraId="6CA99639" w14:textId="77777777" w:rsidR="003C6778" w:rsidRPr="003C6778" w:rsidRDefault="003C6778" w:rsidP="003C6778">
      <w:pPr>
        <w:rPr>
          <w:sz w:val="28"/>
          <w:szCs w:val="28"/>
        </w:rPr>
      </w:pPr>
    </w:p>
    <w:p w14:paraId="40F507F0" w14:textId="77777777" w:rsidR="003C6778" w:rsidRPr="003C6778" w:rsidRDefault="003C6778" w:rsidP="003C6778">
      <w:pPr>
        <w:rPr>
          <w:sz w:val="28"/>
          <w:szCs w:val="28"/>
        </w:rPr>
      </w:pPr>
    </w:p>
    <w:p w14:paraId="133E4627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             5 cm</w:t>
      </w:r>
    </w:p>
    <w:p w14:paraId="5715EFFA" w14:textId="77777777" w:rsidR="003C6778" w:rsidRPr="003C6778" w:rsidRDefault="003C6778" w:rsidP="003C6778">
      <w:pPr>
        <w:rPr>
          <w:sz w:val="28"/>
          <w:szCs w:val="28"/>
        </w:rPr>
      </w:pPr>
    </w:p>
    <w:p w14:paraId="7FA4314B" w14:textId="77777777" w:rsidR="003C6778" w:rsidRPr="003C6778" w:rsidRDefault="003C6778" w:rsidP="003C6778">
      <w:pPr>
        <w:rPr>
          <w:sz w:val="28"/>
          <w:szCs w:val="28"/>
        </w:rPr>
      </w:pPr>
    </w:p>
    <w:p w14:paraId="59040487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 </w:t>
      </w:r>
    </w:p>
    <w:p w14:paraId="0A2E99AB" w14:textId="77777777" w:rsidR="003C6778" w:rsidRPr="003C6778" w:rsidRDefault="003C6778" w:rsidP="003C6778">
      <w:pPr>
        <w:rPr>
          <w:sz w:val="28"/>
          <w:szCs w:val="28"/>
        </w:rPr>
      </w:pPr>
    </w:p>
    <w:p w14:paraId="38C9FACE" w14:textId="77777777" w:rsidR="003C6778" w:rsidRPr="003C6778" w:rsidRDefault="003C6778" w:rsidP="003C6778">
      <w:pPr>
        <w:rPr>
          <w:sz w:val="28"/>
          <w:szCs w:val="28"/>
        </w:rPr>
      </w:pPr>
    </w:p>
    <w:p w14:paraId="37A787D4" w14:textId="77777777" w:rsidR="003C6778" w:rsidRPr="003C6778" w:rsidRDefault="003C6778" w:rsidP="003C6778">
      <w:pPr>
        <w:rPr>
          <w:sz w:val="28"/>
          <w:szCs w:val="28"/>
        </w:rPr>
      </w:pPr>
    </w:p>
    <w:p w14:paraId="3112A56F" w14:textId="77777777" w:rsidR="003C6778" w:rsidRPr="003C6778" w:rsidRDefault="003C6778" w:rsidP="003C6778">
      <w:pPr>
        <w:rPr>
          <w:sz w:val="28"/>
          <w:szCs w:val="28"/>
        </w:rPr>
      </w:pPr>
      <w:r w:rsidRPr="003C6778">
        <w:rPr>
          <w:sz w:val="28"/>
          <w:szCs w:val="28"/>
        </w:rPr>
        <w:t xml:space="preserve">  </w:t>
      </w:r>
    </w:p>
    <w:p w14:paraId="33616FDD" w14:textId="77777777" w:rsidR="003C6778" w:rsidRPr="003C6778" w:rsidRDefault="003C6778" w:rsidP="003C6778">
      <w:pPr>
        <w:rPr>
          <w:sz w:val="28"/>
          <w:szCs w:val="28"/>
        </w:rPr>
      </w:pPr>
    </w:p>
    <w:p w14:paraId="3C0D3146" w14:textId="77777777" w:rsidR="003C6778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Diagonala kvadrata meri </w:t>
      </w:r>
      <w:r w:rsidRPr="003C6778">
        <w:rPr>
          <w:position w:val="-6"/>
          <w:sz w:val="28"/>
          <w:szCs w:val="28"/>
        </w:rPr>
        <w:object w:dxaOrig="499" w:dyaOrig="340" w14:anchorId="118AEAD7">
          <v:shape id="_x0000_i1054" type="#_x0000_t75" style="width:24.75pt;height:17.25pt" o:ole="">
            <v:imagedata r:id="rId63" o:title=""/>
          </v:shape>
          <o:OLEObject Type="Embed" ProgID="Equation.3" ShapeID="_x0000_i1054" DrawAspect="Content" ObjectID="_1711878607" r:id="rId64"/>
        </w:object>
      </w:r>
      <w:r w:rsidRPr="003C6778">
        <w:rPr>
          <w:sz w:val="28"/>
          <w:szCs w:val="28"/>
        </w:rPr>
        <w:t xml:space="preserve">dm. Koliko meri stranica kvadrata ? Izračunaj   še obseg in ploščino kvadrata.                                                                                                     </w:t>
      </w:r>
    </w:p>
    <w:p w14:paraId="612828EA" w14:textId="77777777" w:rsidR="003C6778" w:rsidRPr="003C6778" w:rsidRDefault="003C6778" w:rsidP="003C6778">
      <w:pPr>
        <w:rPr>
          <w:sz w:val="28"/>
          <w:szCs w:val="28"/>
        </w:rPr>
      </w:pPr>
    </w:p>
    <w:p w14:paraId="5CB674B8" w14:textId="77777777" w:rsidR="003C6778" w:rsidRPr="003C6778" w:rsidRDefault="003C6778" w:rsidP="003C6778">
      <w:pPr>
        <w:rPr>
          <w:sz w:val="28"/>
          <w:szCs w:val="28"/>
        </w:rPr>
      </w:pPr>
    </w:p>
    <w:p w14:paraId="5EA89D45" w14:textId="77777777" w:rsidR="003C6778" w:rsidRPr="003C6778" w:rsidRDefault="003C6778" w:rsidP="003C6778">
      <w:pPr>
        <w:rPr>
          <w:sz w:val="28"/>
          <w:szCs w:val="28"/>
        </w:rPr>
      </w:pPr>
    </w:p>
    <w:p w14:paraId="05A64586" w14:textId="77777777" w:rsidR="003C6778" w:rsidRPr="003C6778" w:rsidRDefault="003C6778" w:rsidP="003C6778">
      <w:pPr>
        <w:rPr>
          <w:sz w:val="28"/>
          <w:szCs w:val="28"/>
        </w:rPr>
      </w:pPr>
    </w:p>
    <w:p w14:paraId="56C5D6E8" w14:textId="77777777" w:rsidR="001C690B" w:rsidRPr="003C6778" w:rsidRDefault="003C6778" w:rsidP="001D3D20">
      <w:pPr>
        <w:numPr>
          <w:ilvl w:val="0"/>
          <w:numId w:val="6"/>
        </w:numPr>
        <w:rPr>
          <w:sz w:val="28"/>
          <w:szCs w:val="28"/>
        </w:rPr>
      </w:pPr>
      <w:r w:rsidRPr="003C6778">
        <w:rPr>
          <w:sz w:val="28"/>
          <w:szCs w:val="28"/>
        </w:rPr>
        <w:t xml:space="preserve"> Krak enakokrakega trikotnika meri 17cm, osnovnica pa 16cm.  Izračunaj  višino, obseg in ploščino trikotnika.                                                                                                   </w:t>
      </w:r>
    </w:p>
    <w:sectPr w:rsidR="001C690B" w:rsidRPr="003C6778" w:rsidSect="003C6778">
      <w:pgSz w:w="11906" w:h="16838"/>
      <w:pgMar w:top="1417" w:right="1417" w:bottom="141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B2698"/>
    <w:multiLevelType w:val="hybridMultilevel"/>
    <w:tmpl w:val="386ABBF8"/>
    <w:lvl w:ilvl="0" w:tplc="042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6D4FF8"/>
    <w:multiLevelType w:val="hybridMultilevel"/>
    <w:tmpl w:val="6BEE1746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A4E52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1C0326C"/>
    <w:multiLevelType w:val="hybridMultilevel"/>
    <w:tmpl w:val="2910AF2C"/>
    <w:lvl w:ilvl="0" w:tplc="10FC164E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89277D"/>
    <w:multiLevelType w:val="hybridMultilevel"/>
    <w:tmpl w:val="6E5A02F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F2C5294"/>
    <w:multiLevelType w:val="hybridMultilevel"/>
    <w:tmpl w:val="102823B0"/>
    <w:lvl w:ilvl="0" w:tplc="89A4F2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16D6B12"/>
    <w:multiLevelType w:val="hybridMultilevel"/>
    <w:tmpl w:val="E820B6D4"/>
    <w:lvl w:ilvl="0" w:tplc="0424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6962"/>
    <w:rsid w:val="000023B9"/>
    <w:rsid w:val="0000443B"/>
    <w:rsid w:val="0001024D"/>
    <w:rsid w:val="000119D0"/>
    <w:rsid w:val="000164BD"/>
    <w:rsid w:val="00024253"/>
    <w:rsid w:val="00035D44"/>
    <w:rsid w:val="00042DE7"/>
    <w:rsid w:val="00046962"/>
    <w:rsid w:val="00062584"/>
    <w:rsid w:val="000724FB"/>
    <w:rsid w:val="00074580"/>
    <w:rsid w:val="000849C3"/>
    <w:rsid w:val="00093C71"/>
    <w:rsid w:val="00094723"/>
    <w:rsid w:val="000953B6"/>
    <w:rsid w:val="000A0016"/>
    <w:rsid w:val="000B00E6"/>
    <w:rsid w:val="000B0CA1"/>
    <w:rsid w:val="000C2687"/>
    <w:rsid w:val="000D102C"/>
    <w:rsid w:val="000F25E8"/>
    <w:rsid w:val="000F28EF"/>
    <w:rsid w:val="000F405C"/>
    <w:rsid w:val="000F719A"/>
    <w:rsid w:val="00101E11"/>
    <w:rsid w:val="00104538"/>
    <w:rsid w:val="001077FD"/>
    <w:rsid w:val="00112131"/>
    <w:rsid w:val="001145E4"/>
    <w:rsid w:val="00132DDD"/>
    <w:rsid w:val="00137551"/>
    <w:rsid w:val="001401F9"/>
    <w:rsid w:val="00143995"/>
    <w:rsid w:val="00143E8B"/>
    <w:rsid w:val="00146F7D"/>
    <w:rsid w:val="00154CEB"/>
    <w:rsid w:val="0016099F"/>
    <w:rsid w:val="00160B83"/>
    <w:rsid w:val="00180496"/>
    <w:rsid w:val="001863FF"/>
    <w:rsid w:val="001926EF"/>
    <w:rsid w:val="001B31BB"/>
    <w:rsid w:val="001B5806"/>
    <w:rsid w:val="001C3232"/>
    <w:rsid w:val="001C690B"/>
    <w:rsid w:val="001D3D20"/>
    <w:rsid w:val="001D5AD4"/>
    <w:rsid w:val="001D69B8"/>
    <w:rsid w:val="002001A4"/>
    <w:rsid w:val="00204B92"/>
    <w:rsid w:val="00207A88"/>
    <w:rsid w:val="0021037B"/>
    <w:rsid w:val="00227010"/>
    <w:rsid w:val="00227DBA"/>
    <w:rsid w:val="002372F2"/>
    <w:rsid w:val="00243C5F"/>
    <w:rsid w:val="002478AD"/>
    <w:rsid w:val="00262FC7"/>
    <w:rsid w:val="002705FA"/>
    <w:rsid w:val="00272C36"/>
    <w:rsid w:val="00276B86"/>
    <w:rsid w:val="00293197"/>
    <w:rsid w:val="00295CA1"/>
    <w:rsid w:val="002A33A9"/>
    <w:rsid w:val="002A45A6"/>
    <w:rsid w:val="002C235F"/>
    <w:rsid w:val="002C2694"/>
    <w:rsid w:val="002C779D"/>
    <w:rsid w:val="002E0013"/>
    <w:rsid w:val="002E1FEE"/>
    <w:rsid w:val="002F6854"/>
    <w:rsid w:val="003025B5"/>
    <w:rsid w:val="00305859"/>
    <w:rsid w:val="00305BB1"/>
    <w:rsid w:val="003075F4"/>
    <w:rsid w:val="003140CF"/>
    <w:rsid w:val="00325854"/>
    <w:rsid w:val="00326DCD"/>
    <w:rsid w:val="00337BFA"/>
    <w:rsid w:val="00344118"/>
    <w:rsid w:val="00362C84"/>
    <w:rsid w:val="0036355B"/>
    <w:rsid w:val="00367660"/>
    <w:rsid w:val="00372383"/>
    <w:rsid w:val="003758EA"/>
    <w:rsid w:val="003848C9"/>
    <w:rsid w:val="00384E9E"/>
    <w:rsid w:val="00396A33"/>
    <w:rsid w:val="003A19B1"/>
    <w:rsid w:val="003A5C22"/>
    <w:rsid w:val="003A77C5"/>
    <w:rsid w:val="003A7AF6"/>
    <w:rsid w:val="003C04BC"/>
    <w:rsid w:val="003C0780"/>
    <w:rsid w:val="003C6778"/>
    <w:rsid w:val="003D32AF"/>
    <w:rsid w:val="003D3C34"/>
    <w:rsid w:val="003D55E7"/>
    <w:rsid w:val="003E4F64"/>
    <w:rsid w:val="003E6968"/>
    <w:rsid w:val="003E6D58"/>
    <w:rsid w:val="003F02B0"/>
    <w:rsid w:val="0040030D"/>
    <w:rsid w:val="004021C5"/>
    <w:rsid w:val="0040439F"/>
    <w:rsid w:val="00405840"/>
    <w:rsid w:val="00417DA6"/>
    <w:rsid w:val="00420F28"/>
    <w:rsid w:val="00427D3A"/>
    <w:rsid w:val="00427F34"/>
    <w:rsid w:val="00432C87"/>
    <w:rsid w:val="00434998"/>
    <w:rsid w:val="00440CF0"/>
    <w:rsid w:val="004445AD"/>
    <w:rsid w:val="00454C81"/>
    <w:rsid w:val="00456FA9"/>
    <w:rsid w:val="00460440"/>
    <w:rsid w:val="00464A8E"/>
    <w:rsid w:val="004716ED"/>
    <w:rsid w:val="00473365"/>
    <w:rsid w:val="0047704C"/>
    <w:rsid w:val="00495356"/>
    <w:rsid w:val="004A4D61"/>
    <w:rsid w:val="004B5A6A"/>
    <w:rsid w:val="004C213B"/>
    <w:rsid w:val="004C6025"/>
    <w:rsid w:val="004D2E85"/>
    <w:rsid w:val="004D3833"/>
    <w:rsid w:val="004D4337"/>
    <w:rsid w:val="004E0EA6"/>
    <w:rsid w:val="004F2A83"/>
    <w:rsid w:val="004F6C8E"/>
    <w:rsid w:val="004F6DD2"/>
    <w:rsid w:val="00504B82"/>
    <w:rsid w:val="00512FA8"/>
    <w:rsid w:val="005162BB"/>
    <w:rsid w:val="005271A9"/>
    <w:rsid w:val="00540483"/>
    <w:rsid w:val="00541572"/>
    <w:rsid w:val="00551B89"/>
    <w:rsid w:val="00555178"/>
    <w:rsid w:val="005564E5"/>
    <w:rsid w:val="00557ED5"/>
    <w:rsid w:val="00562AF0"/>
    <w:rsid w:val="005728E9"/>
    <w:rsid w:val="00576ED5"/>
    <w:rsid w:val="00590A77"/>
    <w:rsid w:val="005931FB"/>
    <w:rsid w:val="00594134"/>
    <w:rsid w:val="005A57B8"/>
    <w:rsid w:val="005B5A71"/>
    <w:rsid w:val="005C320C"/>
    <w:rsid w:val="005D6CE5"/>
    <w:rsid w:val="005E68CC"/>
    <w:rsid w:val="005F08B7"/>
    <w:rsid w:val="005F2DAE"/>
    <w:rsid w:val="005F4AEE"/>
    <w:rsid w:val="00602937"/>
    <w:rsid w:val="00610BA4"/>
    <w:rsid w:val="0061702A"/>
    <w:rsid w:val="00620072"/>
    <w:rsid w:val="00624417"/>
    <w:rsid w:val="00632D80"/>
    <w:rsid w:val="00640172"/>
    <w:rsid w:val="00642724"/>
    <w:rsid w:val="00643386"/>
    <w:rsid w:val="006444CA"/>
    <w:rsid w:val="00661EFD"/>
    <w:rsid w:val="00666C85"/>
    <w:rsid w:val="0067724C"/>
    <w:rsid w:val="00691071"/>
    <w:rsid w:val="00691DE9"/>
    <w:rsid w:val="006937F5"/>
    <w:rsid w:val="00694673"/>
    <w:rsid w:val="006A497C"/>
    <w:rsid w:val="006A5904"/>
    <w:rsid w:val="006B2CFB"/>
    <w:rsid w:val="006B46BD"/>
    <w:rsid w:val="006B7AB1"/>
    <w:rsid w:val="006B7BA5"/>
    <w:rsid w:val="006C1217"/>
    <w:rsid w:val="006E23D5"/>
    <w:rsid w:val="006E3F2D"/>
    <w:rsid w:val="006F4C4A"/>
    <w:rsid w:val="00703AB8"/>
    <w:rsid w:val="0075247C"/>
    <w:rsid w:val="007623A6"/>
    <w:rsid w:val="00763F55"/>
    <w:rsid w:val="0076490D"/>
    <w:rsid w:val="007712B0"/>
    <w:rsid w:val="00775224"/>
    <w:rsid w:val="007A34FB"/>
    <w:rsid w:val="007A64A2"/>
    <w:rsid w:val="007B31CD"/>
    <w:rsid w:val="007B7B19"/>
    <w:rsid w:val="007C283C"/>
    <w:rsid w:val="007C5083"/>
    <w:rsid w:val="007C641F"/>
    <w:rsid w:val="007C7E8E"/>
    <w:rsid w:val="007D2B9E"/>
    <w:rsid w:val="007D2F56"/>
    <w:rsid w:val="007D3A45"/>
    <w:rsid w:val="007D5227"/>
    <w:rsid w:val="007D5D4E"/>
    <w:rsid w:val="007E2B61"/>
    <w:rsid w:val="007E2B8A"/>
    <w:rsid w:val="007F022C"/>
    <w:rsid w:val="007F0AF6"/>
    <w:rsid w:val="007F5A3E"/>
    <w:rsid w:val="00807772"/>
    <w:rsid w:val="00817620"/>
    <w:rsid w:val="0082088B"/>
    <w:rsid w:val="0082426E"/>
    <w:rsid w:val="00826401"/>
    <w:rsid w:val="00827160"/>
    <w:rsid w:val="00835C8D"/>
    <w:rsid w:val="00835E34"/>
    <w:rsid w:val="008443AE"/>
    <w:rsid w:val="008501CA"/>
    <w:rsid w:val="0085436F"/>
    <w:rsid w:val="0086204F"/>
    <w:rsid w:val="00863F25"/>
    <w:rsid w:val="00874226"/>
    <w:rsid w:val="00874B34"/>
    <w:rsid w:val="0087790F"/>
    <w:rsid w:val="00894465"/>
    <w:rsid w:val="00895696"/>
    <w:rsid w:val="008970AD"/>
    <w:rsid w:val="008B54EC"/>
    <w:rsid w:val="008E2939"/>
    <w:rsid w:val="008E3612"/>
    <w:rsid w:val="008F1D56"/>
    <w:rsid w:val="00913A3A"/>
    <w:rsid w:val="00920D21"/>
    <w:rsid w:val="0093098F"/>
    <w:rsid w:val="0093341F"/>
    <w:rsid w:val="009369FD"/>
    <w:rsid w:val="00937234"/>
    <w:rsid w:val="00947571"/>
    <w:rsid w:val="00950549"/>
    <w:rsid w:val="009512BD"/>
    <w:rsid w:val="0095254A"/>
    <w:rsid w:val="009532BE"/>
    <w:rsid w:val="009563CC"/>
    <w:rsid w:val="00962B87"/>
    <w:rsid w:val="00971DEF"/>
    <w:rsid w:val="009727A9"/>
    <w:rsid w:val="00975EBD"/>
    <w:rsid w:val="00977BEE"/>
    <w:rsid w:val="00990E14"/>
    <w:rsid w:val="00993C3F"/>
    <w:rsid w:val="009A0DFD"/>
    <w:rsid w:val="009B51E5"/>
    <w:rsid w:val="009B5637"/>
    <w:rsid w:val="009D196A"/>
    <w:rsid w:val="009D78FC"/>
    <w:rsid w:val="009E4C94"/>
    <w:rsid w:val="00A05DF5"/>
    <w:rsid w:val="00A23BC3"/>
    <w:rsid w:val="00A27E0F"/>
    <w:rsid w:val="00A43267"/>
    <w:rsid w:val="00A43730"/>
    <w:rsid w:val="00A44972"/>
    <w:rsid w:val="00A47BAB"/>
    <w:rsid w:val="00A5297A"/>
    <w:rsid w:val="00A54C0A"/>
    <w:rsid w:val="00A54D12"/>
    <w:rsid w:val="00A612A3"/>
    <w:rsid w:val="00A61D15"/>
    <w:rsid w:val="00A643B8"/>
    <w:rsid w:val="00A71805"/>
    <w:rsid w:val="00A74FBC"/>
    <w:rsid w:val="00A76137"/>
    <w:rsid w:val="00A76CA4"/>
    <w:rsid w:val="00A770FD"/>
    <w:rsid w:val="00A77597"/>
    <w:rsid w:val="00A83B89"/>
    <w:rsid w:val="00A90DB5"/>
    <w:rsid w:val="00AA0296"/>
    <w:rsid w:val="00AA0545"/>
    <w:rsid w:val="00AA0DC5"/>
    <w:rsid w:val="00AA2BF5"/>
    <w:rsid w:val="00AA3D1A"/>
    <w:rsid w:val="00AA4897"/>
    <w:rsid w:val="00AB3DE0"/>
    <w:rsid w:val="00AB4FED"/>
    <w:rsid w:val="00AD126C"/>
    <w:rsid w:val="00AD6C68"/>
    <w:rsid w:val="00AE0DD8"/>
    <w:rsid w:val="00AE4500"/>
    <w:rsid w:val="00AE51EE"/>
    <w:rsid w:val="00AE6416"/>
    <w:rsid w:val="00AF124F"/>
    <w:rsid w:val="00AF526C"/>
    <w:rsid w:val="00B00B64"/>
    <w:rsid w:val="00B05E38"/>
    <w:rsid w:val="00B2634E"/>
    <w:rsid w:val="00B3718D"/>
    <w:rsid w:val="00B438CF"/>
    <w:rsid w:val="00B467F6"/>
    <w:rsid w:val="00B518C3"/>
    <w:rsid w:val="00B52B64"/>
    <w:rsid w:val="00B72C33"/>
    <w:rsid w:val="00B76E5E"/>
    <w:rsid w:val="00B822A5"/>
    <w:rsid w:val="00B82860"/>
    <w:rsid w:val="00B94AAA"/>
    <w:rsid w:val="00B95F6C"/>
    <w:rsid w:val="00BA1A19"/>
    <w:rsid w:val="00BA4ECC"/>
    <w:rsid w:val="00BA5661"/>
    <w:rsid w:val="00BC0B8F"/>
    <w:rsid w:val="00BC5F30"/>
    <w:rsid w:val="00BE61F2"/>
    <w:rsid w:val="00BE6839"/>
    <w:rsid w:val="00BF4EF5"/>
    <w:rsid w:val="00C074BF"/>
    <w:rsid w:val="00C11BBD"/>
    <w:rsid w:val="00C13F93"/>
    <w:rsid w:val="00C264D0"/>
    <w:rsid w:val="00C4655C"/>
    <w:rsid w:val="00C46644"/>
    <w:rsid w:val="00C528D2"/>
    <w:rsid w:val="00C642EA"/>
    <w:rsid w:val="00C64A6F"/>
    <w:rsid w:val="00C65328"/>
    <w:rsid w:val="00C71841"/>
    <w:rsid w:val="00C72412"/>
    <w:rsid w:val="00C77AA2"/>
    <w:rsid w:val="00C81A74"/>
    <w:rsid w:val="00C81C1F"/>
    <w:rsid w:val="00C9323A"/>
    <w:rsid w:val="00C97016"/>
    <w:rsid w:val="00CB3F7C"/>
    <w:rsid w:val="00CB4FC8"/>
    <w:rsid w:val="00CB6E11"/>
    <w:rsid w:val="00CB6FC0"/>
    <w:rsid w:val="00CC4B44"/>
    <w:rsid w:val="00CC7611"/>
    <w:rsid w:val="00CE06D3"/>
    <w:rsid w:val="00CE1488"/>
    <w:rsid w:val="00CE164D"/>
    <w:rsid w:val="00CE5166"/>
    <w:rsid w:val="00CE68A8"/>
    <w:rsid w:val="00CF174F"/>
    <w:rsid w:val="00CF5012"/>
    <w:rsid w:val="00D0677A"/>
    <w:rsid w:val="00D12028"/>
    <w:rsid w:val="00D12886"/>
    <w:rsid w:val="00D1666D"/>
    <w:rsid w:val="00D20CC7"/>
    <w:rsid w:val="00D21229"/>
    <w:rsid w:val="00D322CF"/>
    <w:rsid w:val="00D36AF2"/>
    <w:rsid w:val="00D41835"/>
    <w:rsid w:val="00D44F76"/>
    <w:rsid w:val="00D5582F"/>
    <w:rsid w:val="00D874EC"/>
    <w:rsid w:val="00D918AB"/>
    <w:rsid w:val="00D923DB"/>
    <w:rsid w:val="00D934A7"/>
    <w:rsid w:val="00D940EA"/>
    <w:rsid w:val="00D9682A"/>
    <w:rsid w:val="00D9765C"/>
    <w:rsid w:val="00DB3C8B"/>
    <w:rsid w:val="00DC22F4"/>
    <w:rsid w:val="00DC2A11"/>
    <w:rsid w:val="00DD4AFE"/>
    <w:rsid w:val="00DD5358"/>
    <w:rsid w:val="00DD7673"/>
    <w:rsid w:val="00DE758E"/>
    <w:rsid w:val="00E00023"/>
    <w:rsid w:val="00E014D7"/>
    <w:rsid w:val="00E03BAE"/>
    <w:rsid w:val="00E23ACC"/>
    <w:rsid w:val="00E23E18"/>
    <w:rsid w:val="00E2636E"/>
    <w:rsid w:val="00E26A3F"/>
    <w:rsid w:val="00E27C08"/>
    <w:rsid w:val="00E3315C"/>
    <w:rsid w:val="00E61088"/>
    <w:rsid w:val="00E62FB9"/>
    <w:rsid w:val="00E736F7"/>
    <w:rsid w:val="00E8541D"/>
    <w:rsid w:val="00E93576"/>
    <w:rsid w:val="00E9623E"/>
    <w:rsid w:val="00EA1C78"/>
    <w:rsid w:val="00EA67B4"/>
    <w:rsid w:val="00EA7D61"/>
    <w:rsid w:val="00EB0DDC"/>
    <w:rsid w:val="00EB1171"/>
    <w:rsid w:val="00EB5641"/>
    <w:rsid w:val="00ED09B9"/>
    <w:rsid w:val="00EE039B"/>
    <w:rsid w:val="00EE20E3"/>
    <w:rsid w:val="00EF1AFE"/>
    <w:rsid w:val="00EF529C"/>
    <w:rsid w:val="00EF5A74"/>
    <w:rsid w:val="00EF773F"/>
    <w:rsid w:val="00F00103"/>
    <w:rsid w:val="00F1109A"/>
    <w:rsid w:val="00F25F81"/>
    <w:rsid w:val="00F26085"/>
    <w:rsid w:val="00F273D8"/>
    <w:rsid w:val="00F27E2A"/>
    <w:rsid w:val="00F41F7A"/>
    <w:rsid w:val="00F44D45"/>
    <w:rsid w:val="00F525ED"/>
    <w:rsid w:val="00F53554"/>
    <w:rsid w:val="00F54DB9"/>
    <w:rsid w:val="00F60CA2"/>
    <w:rsid w:val="00F61AA6"/>
    <w:rsid w:val="00F63FDF"/>
    <w:rsid w:val="00F7193D"/>
    <w:rsid w:val="00F71AB2"/>
    <w:rsid w:val="00F77697"/>
    <w:rsid w:val="00F81DFD"/>
    <w:rsid w:val="00F86C1B"/>
    <w:rsid w:val="00FA0B99"/>
    <w:rsid w:val="00FA5A30"/>
    <w:rsid w:val="00FB78DA"/>
    <w:rsid w:val="00FC1C06"/>
    <w:rsid w:val="00FD7948"/>
    <w:rsid w:val="00FE0A08"/>
    <w:rsid w:val="00FE265B"/>
    <w:rsid w:val="00FE5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56"/>
    <o:shapelayout v:ext="edit">
      <o:idmap v:ext="edit" data="1"/>
    </o:shapelayout>
  </w:shapeDefaults>
  <w:decimalSymbol w:val=","/>
  <w:listSeparator w:val=";"/>
  <w14:docId w14:val="2849D590"/>
  <w15:docId w15:val="{A4C25F46-7B58-4BCF-89F1-91AFB715E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3E6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1C69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jpeg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t\AppData\Local\Temp\Ponavljanje%20za%208.%20r-1.dotx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02FC3AB8682542A5CF95225585609B" ma:contentTypeVersion="14" ma:contentTypeDescription="Ustvari nov dokument." ma:contentTypeScope="" ma:versionID="5abd3218e0f8a2f1e03534b1d5dd8fb2">
  <xsd:schema xmlns:xsd="http://www.w3.org/2001/XMLSchema" xmlns:xs="http://www.w3.org/2001/XMLSchema" xmlns:p="http://schemas.microsoft.com/office/2006/metadata/properties" xmlns:ns3="df2553f2-cb85-4d90-afc9-b195593a4a53" xmlns:ns4="bbd4938c-8965-4fa1-a017-25e4c1455254" targetNamespace="http://schemas.microsoft.com/office/2006/metadata/properties" ma:root="true" ma:fieldsID="5c51693e4db0094a97669cc7d16caafc" ns3:_="" ns4:_="">
    <xsd:import namespace="df2553f2-cb85-4d90-afc9-b195593a4a53"/>
    <xsd:import namespace="bbd4938c-8965-4fa1-a017-25e4c145525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553f2-cb85-4d90-afc9-b195593a4a53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V skupni rabi z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V skupni rabi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Razprševanje namiga za skupno rabo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d4938c-8965-4fa1-a017-25e4c14552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vsebine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CF7AD89-8520-42AE-83CD-133C81670F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f2553f2-cb85-4d90-afc9-b195593a4a53"/>
    <ds:schemaRef ds:uri="bbd4938c-8965-4fa1-a017-25e4c14552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EFF42DC-7F80-488F-8504-415ACE5067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9B1E362-CA29-4958-A3F8-375E5AC304FF}">
  <ds:schemaRefs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df2553f2-cb85-4d90-afc9-b195593a4a53"/>
    <ds:schemaRef ds:uri="bbd4938c-8965-4fa1-a017-25e4c1455254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navljanje za 8. r-1</Template>
  <TotalTime>0</TotalTime>
  <Pages>6</Pages>
  <Words>571</Words>
  <Characters>4310</Characters>
  <Application>Microsoft Office Word</Application>
  <DocSecurity>0</DocSecurity>
  <Lines>35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everjanje znanja –RACIONALNA ŠTEVILA, SEŠTEVANJE IN ODŠTEVANJE</vt:lpstr>
    </vt:vector>
  </TitlesOfParts>
  <Company>.</Company>
  <LinksUpToDate>false</LinksUpToDate>
  <CharactersWithSpaces>4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erjanje znanja –RACIONALNA ŠTEVILA, SEŠTEVANJE IN ODŠTEVANJE</dc:title>
  <dc:creator>mat</dc:creator>
  <cp:lastModifiedBy>Karin Armič</cp:lastModifiedBy>
  <cp:revision>2</cp:revision>
  <dcterms:created xsi:type="dcterms:W3CDTF">2022-04-19T10:59:00Z</dcterms:created>
  <dcterms:modified xsi:type="dcterms:W3CDTF">2022-04-19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302FC3AB8682542A5CF95225585609B</vt:lpwstr>
  </property>
</Properties>
</file>